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99"/>
        <w:gridCol w:w="2702"/>
        <w:gridCol w:w="180"/>
        <w:gridCol w:w="185"/>
        <w:gridCol w:w="359"/>
        <w:gridCol w:w="1159"/>
        <w:gridCol w:w="454"/>
        <w:gridCol w:w="1089"/>
        <w:gridCol w:w="169"/>
        <w:gridCol w:w="2891"/>
      </w:tblGrid>
      <w:tr w:rsidR="00725CCD" w:rsidTr="00A221ED">
        <w:trPr>
          <w:trHeight w:val="540"/>
        </w:trPr>
        <w:tc>
          <w:tcPr>
            <w:tcW w:w="899" w:type="dxa"/>
            <w:tcBorders>
              <w:bottom w:val="nil"/>
            </w:tcBorders>
          </w:tcPr>
          <w:p w:rsidR="00725CCD" w:rsidRDefault="00725CCD"/>
        </w:tc>
        <w:tc>
          <w:tcPr>
            <w:tcW w:w="9188" w:type="dxa"/>
            <w:gridSpan w:val="9"/>
            <w:tcBorders>
              <w:bottom w:val="nil"/>
            </w:tcBorders>
          </w:tcPr>
          <w:p w:rsidR="00725CCD" w:rsidRDefault="00725CCD" w:rsidP="005418A4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Physics </w:t>
            </w:r>
            <w:r w:rsidR="005418A4">
              <w:rPr>
                <w:b/>
                <w:bCs/>
              </w:rPr>
              <w:t>2</w:t>
            </w:r>
            <w:r>
              <w:rPr>
                <w:b/>
                <w:bCs/>
              </w:rPr>
              <w:t xml:space="preserve">0 - Lesson </w:t>
            </w:r>
            <w:r w:rsidR="005E10E2">
              <w:rPr>
                <w:b/>
                <w:bCs/>
              </w:rPr>
              <w:t>10</w:t>
            </w:r>
          </w:p>
          <w:p w:rsidR="00725CCD" w:rsidRDefault="005418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rigonometry Review</w:t>
            </w:r>
            <w:r w:rsidR="00C77118">
              <w:rPr>
                <w:b/>
                <w:bCs/>
              </w:rPr>
              <w:t xml:space="preserve"> – Answer Key</w:t>
            </w:r>
          </w:p>
          <w:p w:rsidR="00725CCD" w:rsidRDefault="00595129" w:rsidP="00595129">
            <w:pPr>
              <w:jc w:val="right"/>
            </w:pPr>
            <w:r>
              <w:t>/30</w:t>
            </w:r>
          </w:p>
        </w:tc>
      </w:tr>
      <w:tr w:rsidR="009A4107" w:rsidTr="00A221ED">
        <w:trPr>
          <w:trHeight w:val="1682"/>
        </w:trPr>
        <w:tc>
          <w:tcPr>
            <w:tcW w:w="899" w:type="dxa"/>
            <w:tcBorders>
              <w:top w:val="nil"/>
              <w:bottom w:val="nil"/>
            </w:tcBorders>
          </w:tcPr>
          <w:p w:rsidR="009A4107" w:rsidRDefault="009A4107" w:rsidP="00017349"/>
          <w:p w:rsidR="009A4107" w:rsidRDefault="009A4107" w:rsidP="00017349">
            <w:r>
              <w:t>1)</w:t>
            </w:r>
          </w:p>
          <w:p w:rsidR="009A4107" w:rsidRDefault="009A4107" w:rsidP="00017349"/>
          <w:p w:rsidR="009A4107" w:rsidRDefault="009A4107" w:rsidP="00017349">
            <w:r>
              <w:t>/3</w:t>
            </w:r>
          </w:p>
        </w:tc>
        <w:tc>
          <w:tcPr>
            <w:tcW w:w="2882" w:type="dxa"/>
            <w:gridSpan w:val="2"/>
            <w:tcBorders>
              <w:top w:val="nil"/>
              <w:bottom w:val="nil"/>
            </w:tcBorders>
          </w:tcPr>
          <w:p w:rsidR="009A4107" w:rsidRDefault="00793ABF" w:rsidP="005418A4">
            <w:pPr>
              <w:tabs>
                <w:tab w:val="left" w:pos="1332"/>
                <w:tab w:val="left" w:pos="22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6048" behindDoc="0" locked="0" layoutInCell="1" allowOverlap="1" wp14:anchorId="5506229B" wp14:editId="676A6561">
                      <wp:simplePos x="0" y="0"/>
                      <wp:positionH relativeFrom="column">
                        <wp:posOffset>42042</wp:posOffset>
                      </wp:positionH>
                      <wp:positionV relativeFrom="paragraph">
                        <wp:posOffset>147200</wp:posOffset>
                      </wp:positionV>
                      <wp:extent cx="1716656" cy="918713"/>
                      <wp:effectExtent l="38100" t="19050" r="0" b="0"/>
                      <wp:wrapNone/>
                      <wp:docPr id="502" name="Group 50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16656" cy="918713"/>
                                <a:chOff x="0" y="0"/>
                                <a:chExt cx="1716656" cy="918713"/>
                              </a:xfrm>
                            </wpg:grpSpPr>
                            <wps:wsp>
                              <wps:cNvPr id="428" name="Text Box 3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9456" y="232913"/>
                                  <a:ext cx="457200" cy="2825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AA69E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" name="AutoShape 355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0" y="0"/>
                                  <a:ext cx="1257300" cy="6858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" name="Text Box 3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3902" y="465827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4" name="Text Box 3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573" y="12077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AA69E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" name="Text Box 3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573" y="690113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AA69E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" name="Rectangle 3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8687" y="569344"/>
                                  <a:ext cx="114300" cy="114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02" o:spid="_x0000_s1026" style="position:absolute;margin-left:3.3pt;margin-top:11.6pt;width:135.15pt;height:72.35pt;z-index:251586048" coordsize="17166,91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70" o:spid="_x0000_s1027" type="#_x0000_t202" style="position:absolute;left:12594;top:2329;width:4572;height:2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3sA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97ALBAAAA3AAAAA8AAAAAAAAAAAAAAAAAmAIAAGRycy9kb3du&#10;cmV2LnhtbFBLBQYAAAAABAAEAPUAAACGAwAAAAA=&#10;" filled="f" stroked="f">
                        <v:textbox>
                          <w:txbxContent>
                            <w:p w:rsidR="00C640D5" w:rsidRDefault="00C640D5" w:rsidP="00AA69E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55" o:spid="_x0000_s1028" type="#_x0000_t6" style="position:absolute;width:12573;height:685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Qt6MUA&#10;AADcAAAADwAAAGRycy9kb3ducmV2LnhtbESP0WoCMRRE3wv+Q7iCL0WzSiuyGkWFSh9KYdUPuGzu&#10;bhY3N3GT6vbvm4Lg4zAzZ5jVpretuFEXGscKppMMBHHpdMO1gvPpY7wAESKyxtYxKfilAJv14GWF&#10;uXZ3Luh2jLVIEA45KjAx+lzKUBqyGCbOEyevcp3FmGRXS93hPcFtK2dZNpcWG04LBj3tDZWX449V&#10;sH8vDsVC++J6qcz39eu12vlWKjUa9tsliEh9fIYf7U+t4G02hf8z6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FC3oxQAAANwAAAAPAAAAAAAAAAAAAAAAAJgCAABkcnMv&#10;ZG93bnJldi54bWxQSwUGAAAAAAQABAD1AAAAigMAAAAA&#10;" filled="f"/>
                      <v:shape id="Text Box 367" o:spid="_x0000_s1029" type="#_x0000_t202" style="position:absolute;left:1639;top:4658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      <v:textbox>
                          <w:txbxContent>
                            <w:p w:rsidR="00C640D5" w:rsidRDefault="00C640D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69" o:spid="_x0000_s1030" type="#_x0000_t202" style="position:absolute;left:4485;top:1207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AA69E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71" o:spid="_x0000_s1031" type="#_x0000_t202" style="position:absolute;left:4485;top:6901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AA69E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rect id="Rectangle 372" o:spid="_x0000_s1032" style="position:absolute;left:11386;top:5693;width:1143;height:1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9m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jC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0b2ZxQAAANwAAAAPAAAAAAAAAAAAAAAAAJgCAABkcnMv&#10;ZG93bnJldi54bWxQSwUGAAAAAAQABAD1AAAAigMAAAAA&#10;"/>
                    </v:group>
                  </w:pict>
                </mc:Fallback>
              </mc:AlternateContent>
            </w:r>
          </w:p>
        </w:tc>
        <w:tc>
          <w:tcPr>
            <w:tcW w:w="1703" w:type="dxa"/>
            <w:gridSpan w:val="3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9A4107" w:rsidRDefault="008D7282" w:rsidP="00017349">
            <w:pPr>
              <w:tabs>
                <w:tab w:val="left" w:pos="1332"/>
              </w:tabs>
            </w:pPr>
            <w:r w:rsidRPr="005418A4">
              <w:rPr>
                <w:position w:val="-24"/>
                <w:sz w:val="28"/>
                <w:szCs w:val="28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2.9pt" o:ole="">
                  <v:imagedata r:id="rId7" o:title=""/>
                </v:shape>
                <o:OLEObject Type="Embed" ProgID="Equation.DSMT4" ShapeID="_x0000_i1025" DrawAspect="Content" ObjectID="_1523958155" r:id="rId8"/>
              </w:object>
            </w:r>
          </w:p>
        </w:tc>
        <w:tc>
          <w:tcPr>
            <w:tcW w:w="1712" w:type="dxa"/>
            <w:gridSpan w:val="3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9A4107" w:rsidRDefault="008D7282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5418A4">
              <w:rPr>
                <w:position w:val="-24"/>
                <w:sz w:val="28"/>
                <w:szCs w:val="28"/>
              </w:rPr>
              <w:object w:dxaOrig="980" w:dyaOrig="620">
                <v:shape id="_x0000_i1026" type="#_x0000_t75" style="width:51.3pt;height:32.9pt" o:ole="">
                  <v:imagedata r:id="rId9" o:title=""/>
                </v:shape>
                <o:OLEObject Type="Embed" ProgID="Equation.DSMT4" ShapeID="_x0000_i1026" DrawAspect="Content" ObjectID="_1523958156" r:id="rId10"/>
              </w:object>
            </w:r>
          </w:p>
          <w:p w:rsidR="008D7282" w:rsidRDefault="00AA69E4" w:rsidP="00017349">
            <w:pPr>
              <w:tabs>
                <w:tab w:val="left" w:pos="1332"/>
              </w:tabs>
            </w:pPr>
            <w:r w:rsidRPr="00821BA6">
              <w:rPr>
                <w:position w:val="-6"/>
                <w:sz w:val="28"/>
                <w:szCs w:val="28"/>
              </w:rPr>
              <w:object w:dxaOrig="1160" w:dyaOrig="320">
                <v:shape id="_x0000_i1027" type="#_x0000_t75" style="width:60.75pt;height:17pt" o:ole="">
                  <v:imagedata r:id="rId11" o:title=""/>
                </v:shape>
                <o:OLEObject Type="Embed" ProgID="Equation.DSMT4" ShapeID="_x0000_i1027" DrawAspect="Content" ObjectID="_1523958157" r:id="rId12"/>
              </w:object>
            </w:r>
          </w:p>
        </w:tc>
        <w:tc>
          <w:tcPr>
            <w:tcW w:w="2891" w:type="dxa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9A4107" w:rsidRDefault="00AA69E4" w:rsidP="00017349">
            <w:pPr>
              <w:tabs>
                <w:tab w:val="left" w:pos="1332"/>
              </w:tabs>
            </w:pPr>
            <w:r w:rsidRPr="005418A4">
              <w:rPr>
                <w:position w:val="-24"/>
                <w:sz w:val="28"/>
                <w:szCs w:val="28"/>
              </w:rPr>
              <w:object w:dxaOrig="980" w:dyaOrig="620">
                <v:shape id="_x0000_i1028" type="#_x0000_t75" style="width:51.3pt;height:32.9pt" o:ole="">
                  <v:imagedata r:id="rId13" o:title=""/>
                </v:shape>
                <o:OLEObject Type="Embed" ProgID="Equation.DSMT4" ShapeID="_x0000_i1028" DrawAspect="Content" ObjectID="_1523958158" r:id="rId14"/>
              </w:object>
            </w:r>
          </w:p>
        </w:tc>
      </w:tr>
      <w:tr w:rsidR="00AA69E4" w:rsidTr="00A221ED">
        <w:trPr>
          <w:trHeight w:val="1070"/>
        </w:trPr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AA69E4">
            <w:r>
              <w:t>2)</w:t>
            </w:r>
          </w:p>
          <w:p w:rsidR="00AA69E4" w:rsidRDefault="00AA69E4">
            <w:r>
              <w:t>/2.5</w:t>
            </w:r>
          </w:p>
        </w:tc>
        <w:tc>
          <w:tcPr>
            <w:tcW w:w="2702" w:type="dxa"/>
            <w:tcBorders>
              <w:top w:val="nil"/>
              <w:bottom w:val="nil"/>
            </w:tcBorders>
          </w:tcPr>
          <w:p w:rsidR="00AA69E4" w:rsidRDefault="00AA69E4">
            <w:pPr>
              <w:tabs>
                <w:tab w:val="left" w:pos="1332"/>
              </w:tabs>
            </w:pPr>
          </w:p>
          <w:p w:rsidR="00AA69E4" w:rsidRDefault="00AA69E4">
            <w:pPr>
              <w:tabs>
                <w:tab w:val="left" w:pos="1332"/>
              </w:tabs>
            </w:pPr>
            <w:r>
              <w:t>a)</w:t>
            </w:r>
            <w:r w:rsidRPr="00017349">
              <w:rPr>
                <w:position w:val="-6"/>
              </w:rPr>
              <w:object w:dxaOrig="960" w:dyaOrig="279">
                <v:shape id="_x0000_i1029" type="#_x0000_t75" style="width:48pt;height:13.95pt" o:ole="">
                  <v:imagedata r:id="rId15" o:title=""/>
                </v:shape>
                <o:OLEObject Type="Embed" ProgID="Equation.DSMT4" ShapeID="_x0000_i1029" DrawAspect="Content" ObjectID="_1523958159" r:id="rId16"/>
              </w:object>
            </w:r>
          </w:p>
          <w:p w:rsidR="00AA69E4" w:rsidRDefault="00AA69E4" w:rsidP="00AA69E4">
            <w:pPr>
              <w:tabs>
                <w:tab w:val="left" w:pos="1332"/>
              </w:tabs>
            </w:pPr>
            <w:r>
              <w:t xml:space="preserve">b) </w:t>
            </w:r>
            <w:r w:rsidRPr="00017349">
              <w:rPr>
                <w:position w:val="-6"/>
              </w:rPr>
              <w:object w:dxaOrig="960" w:dyaOrig="279">
                <v:shape id="_x0000_i1030" type="#_x0000_t75" style="width:48pt;height:13.95pt" o:ole="">
                  <v:imagedata r:id="rId17" o:title=""/>
                </v:shape>
                <o:OLEObject Type="Embed" ProgID="Equation.DSMT4" ShapeID="_x0000_i1030" DrawAspect="Content" ObjectID="_1523958160" r:id="rId18"/>
              </w:object>
            </w:r>
          </w:p>
          <w:p w:rsidR="00AA69E4" w:rsidRDefault="00AA69E4">
            <w:pPr>
              <w:tabs>
                <w:tab w:val="left" w:pos="1332"/>
              </w:tabs>
            </w:pPr>
          </w:p>
        </w:tc>
        <w:tc>
          <w:tcPr>
            <w:tcW w:w="2337" w:type="dxa"/>
            <w:gridSpan w:val="5"/>
            <w:tcBorders>
              <w:top w:val="nil"/>
              <w:bottom w:val="nil"/>
            </w:tcBorders>
          </w:tcPr>
          <w:p w:rsidR="00AA69E4" w:rsidRDefault="00AA69E4" w:rsidP="00AA69E4"/>
          <w:p w:rsidR="00AA69E4" w:rsidRDefault="00AA69E4" w:rsidP="00AA69E4">
            <w:r>
              <w:t>c)</w:t>
            </w:r>
            <w:r w:rsidRPr="00017349">
              <w:t xml:space="preserve"> </w:t>
            </w:r>
            <w:r w:rsidRPr="00017349">
              <w:rPr>
                <w:position w:val="-6"/>
              </w:rPr>
              <w:object w:dxaOrig="960" w:dyaOrig="279">
                <v:shape id="_x0000_i1031" type="#_x0000_t75" style="width:48pt;height:13.95pt" o:ole="">
                  <v:imagedata r:id="rId19" o:title=""/>
                </v:shape>
                <o:OLEObject Type="Embed" ProgID="Equation.DSMT4" ShapeID="_x0000_i1031" DrawAspect="Content" ObjectID="_1523958161" r:id="rId20"/>
              </w:object>
            </w:r>
          </w:p>
          <w:p w:rsidR="00AA69E4" w:rsidRDefault="00AA69E4" w:rsidP="00AA69E4">
            <w:r>
              <w:t>d)</w:t>
            </w:r>
            <w:r w:rsidRPr="00017349">
              <w:t xml:space="preserve"> </w:t>
            </w:r>
            <w:r w:rsidRPr="00017349">
              <w:rPr>
                <w:position w:val="-6"/>
              </w:rPr>
              <w:object w:dxaOrig="960" w:dyaOrig="279">
                <v:shape id="_x0000_i1032" type="#_x0000_t75" style="width:48pt;height:13.95pt" o:ole="">
                  <v:imagedata r:id="rId21" o:title=""/>
                </v:shape>
                <o:OLEObject Type="Embed" ProgID="Equation.DSMT4" ShapeID="_x0000_i1032" DrawAspect="Content" ObjectID="_1523958162" r:id="rId22"/>
              </w:object>
            </w:r>
          </w:p>
          <w:p w:rsidR="00AA69E4" w:rsidRDefault="00AA69E4" w:rsidP="00AA69E4">
            <w:pPr>
              <w:tabs>
                <w:tab w:val="left" w:pos="1332"/>
              </w:tabs>
            </w:pPr>
          </w:p>
        </w:tc>
        <w:tc>
          <w:tcPr>
            <w:tcW w:w="4149" w:type="dxa"/>
            <w:gridSpan w:val="3"/>
            <w:tcBorders>
              <w:top w:val="nil"/>
              <w:bottom w:val="nil"/>
            </w:tcBorders>
          </w:tcPr>
          <w:p w:rsidR="00AA69E4" w:rsidRDefault="00AA69E4" w:rsidP="00AA69E4"/>
          <w:p w:rsidR="00AA69E4" w:rsidRDefault="00AA69E4" w:rsidP="00AA69E4">
            <w:r>
              <w:t>e)</w:t>
            </w:r>
            <w:r w:rsidRPr="00017349">
              <w:t xml:space="preserve"> </w:t>
            </w:r>
            <w:r w:rsidRPr="00017349">
              <w:rPr>
                <w:position w:val="-6"/>
              </w:rPr>
              <w:object w:dxaOrig="960" w:dyaOrig="279">
                <v:shape id="_x0000_i1033" type="#_x0000_t75" style="width:48pt;height:13.95pt" o:ole="">
                  <v:imagedata r:id="rId23" o:title=""/>
                </v:shape>
                <o:OLEObject Type="Embed" ProgID="Equation.DSMT4" ShapeID="_x0000_i1033" DrawAspect="Content" ObjectID="_1523958163" r:id="rId24"/>
              </w:object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</w:tc>
      </w:tr>
      <w:tr w:rsidR="00AA69E4" w:rsidTr="00A221ED">
        <w:trPr>
          <w:trHeight w:val="1385"/>
        </w:trPr>
        <w:tc>
          <w:tcPr>
            <w:tcW w:w="899" w:type="dxa"/>
            <w:tcBorders>
              <w:top w:val="nil"/>
              <w:bottom w:val="nil"/>
            </w:tcBorders>
          </w:tcPr>
          <w:p w:rsidR="00AA69E4" w:rsidRDefault="00AA69E4"/>
          <w:p w:rsidR="00AA69E4" w:rsidRDefault="00AA69E4">
            <w:r>
              <w:t>3)</w:t>
            </w:r>
          </w:p>
          <w:p w:rsidR="00AA69E4" w:rsidRDefault="00AA69E4">
            <w:r>
              <w:t>/4.5</w:t>
            </w:r>
          </w:p>
        </w:tc>
        <w:tc>
          <w:tcPr>
            <w:tcW w:w="2702" w:type="dxa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  <w:r w:rsidRPr="00017349">
              <w:rPr>
                <w:position w:val="-42"/>
              </w:rPr>
              <w:object w:dxaOrig="1400" w:dyaOrig="999">
                <v:shape id="_x0000_i1034" type="#_x0000_t75" style="width:70pt;height:49.95pt" o:ole="">
                  <v:imagedata r:id="rId25" o:title=""/>
                </v:shape>
                <o:OLEObject Type="Embed" ProgID="Equation.DSMT4" ShapeID="_x0000_i1034" DrawAspect="Content" ObjectID="_1523958164" r:id="rId26"/>
              </w:object>
            </w:r>
            <w:r>
              <w:t xml:space="preserve">             </w:t>
            </w:r>
          </w:p>
        </w:tc>
        <w:tc>
          <w:tcPr>
            <w:tcW w:w="2337" w:type="dxa"/>
            <w:gridSpan w:val="5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  <w:r w:rsidRPr="00017349">
              <w:rPr>
                <w:position w:val="-42"/>
              </w:rPr>
              <w:object w:dxaOrig="1520" w:dyaOrig="999">
                <v:shape id="_x0000_i1035" type="#_x0000_t75" style="width:76pt;height:49.95pt" o:ole="">
                  <v:imagedata r:id="rId27" o:title=""/>
                </v:shape>
                <o:OLEObject Type="Embed" ProgID="Equation.DSMT4" ShapeID="_x0000_i1035" DrawAspect="Content" ObjectID="_1523958165" r:id="rId28"/>
              </w:object>
            </w:r>
          </w:p>
        </w:tc>
        <w:tc>
          <w:tcPr>
            <w:tcW w:w="4149" w:type="dxa"/>
            <w:gridSpan w:val="3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  <w:r w:rsidRPr="00017349">
              <w:rPr>
                <w:position w:val="-42"/>
              </w:rPr>
              <w:object w:dxaOrig="1520" w:dyaOrig="999">
                <v:shape id="_x0000_i1036" type="#_x0000_t75" style="width:76pt;height:49.95pt" o:ole="">
                  <v:imagedata r:id="rId29" o:title=""/>
                </v:shape>
                <o:OLEObject Type="Embed" ProgID="Equation.DSMT4" ShapeID="_x0000_i1036" DrawAspect="Content" ObjectID="_1523958166" r:id="rId30"/>
              </w:object>
            </w:r>
          </w:p>
        </w:tc>
      </w:tr>
      <w:tr w:rsidR="00AA69E4" w:rsidTr="00A221ED">
        <w:trPr>
          <w:trHeight w:val="1430"/>
        </w:trPr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AA69E4">
            <w:r>
              <w:t>4)</w:t>
            </w:r>
          </w:p>
          <w:p w:rsidR="00AA69E4" w:rsidRDefault="00AA69E4"/>
          <w:p w:rsidR="00AA69E4" w:rsidRDefault="00AA69E4">
            <w:r>
              <w:t>/5</w:t>
            </w:r>
          </w:p>
        </w:tc>
        <w:tc>
          <w:tcPr>
            <w:tcW w:w="3067" w:type="dxa"/>
            <w:gridSpan w:val="3"/>
            <w:tcBorders>
              <w:top w:val="nil"/>
              <w:bottom w:val="nil"/>
            </w:tcBorders>
          </w:tcPr>
          <w:p w:rsidR="00AA69E4" w:rsidRDefault="00D4650E" w:rsidP="0001734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7072" behindDoc="0" locked="0" layoutInCell="1" allowOverlap="1" wp14:anchorId="03BBA039" wp14:editId="4FFE5245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104775</wp:posOffset>
                      </wp:positionV>
                      <wp:extent cx="1770380" cy="816610"/>
                      <wp:effectExtent l="28575" t="19050" r="1270" b="2540"/>
                      <wp:wrapNone/>
                      <wp:docPr id="396" name="Group 3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0380" cy="816610"/>
                                <a:chOff x="1729" y="6628"/>
                                <a:chExt cx="2788" cy="1286"/>
                              </a:xfrm>
                            </wpg:grpSpPr>
                            <wps:wsp>
                              <wps:cNvPr id="397" name="Text Box 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5" y="7370"/>
                                  <a:ext cx="720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595129">
                                    <w: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98" name="Group 3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9" y="6628"/>
                                  <a:ext cx="1980" cy="1082"/>
                                  <a:chOff x="1555" y="5405"/>
                                  <a:chExt cx="1980" cy="1082"/>
                                </a:xfrm>
                              </wpg:grpSpPr>
                              <wps:wsp>
                                <wps:cNvPr id="399" name="AutoShape 387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555" y="5405"/>
                                    <a:ext cx="1980" cy="1080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0" name="Rectangle 3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5" y="630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1" name="Text Box 3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0" y="6877"/>
                                  <a:ext cx="907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595129">
                                    <w:r>
                                      <w:t>op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" name="Text Box 3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6" y="6821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595129">
                                    <w:r>
                                      <w:t>42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4" o:spid="_x0000_s1033" style="position:absolute;margin-left:3.75pt;margin-top:8.25pt;width:139.4pt;height:64.3pt;z-index:251587072" coordorigin="1729,6628" coordsize="2788,1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">
                      <v:shape id="Text Box 385" o:spid="_x0000_s1034" type="#_x0000_t202" style="position:absolute;left:2005;top:7370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595129">
                              <w:r>
                                <w:t>30°</w:t>
                              </w:r>
                            </w:p>
                          </w:txbxContent>
                        </v:textbox>
                      </v:shape>
                      <v:group id="Group 386" o:spid="_x0000_s1035" style="position:absolute;left:1729;top:6628;width:1980;height:1082" coordorigin="1555,5405" coordsize="198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      <v:shape id="AutoShape 387" o:spid="_x0000_s1036" type="#_x0000_t6" style="position:absolute;left:1555;top:5405;width:1980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clbMUA&#10;AADcAAAADwAAAGRycy9kb3ducmV2LnhtbESP0WoCMRRE3wv+Q7iFvpSa1VLRrVFUqPhQhNV+wGVz&#10;d7O4uYmbqOvfN0Khj8PMnGHmy9624kpdaBwrGA0zEMSl0w3XCn6OX29TECEia2wdk4I7BVguBk9z&#10;zLW7cUHXQ6xFgnDIUYGJ0edShtKQxTB0njh5lessxiS7WuoObwluWznOsom02HBaMOhpY6g8HS5W&#10;weaj2BZT7YvzqTL78/drtfatVOrluV99gojUx//wX3unFbzPZvA4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yVsxQAAANwAAAAPAAAAAAAAAAAAAAAAAJgCAABkcnMv&#10;ZG93bnJldi54bWxQSwUGAAAAAAQABAD1AAAAigMAAAAA&#10;" filled="f"/>
                        <v:rect id="Rectangle 388" o:spid="_x0000_s1037" style="position:absolute;left:3345;top:630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cFsEA&#10;AADcAAAADwAAAGRycy9kb3ducmV2LnhtbERPu27CMBTdK/EP1kViKzYPVZBiEAKBYISwsN3Gt0lK&#10;fB3FBgJfj4dKjEfnPVu0thI3anzpWMOgr0AQZ86UnGs4pZvPCQgfkA1WjknDgzws5p2PGSbG3flA&#10;t2PIRQxhn6CGIoQ6kdJnBVn0fVcTR+7XNRZDhE0uTYP3GG4rOVTqS1osOTYUWNOqoOxyvFoNP+Xw&#10;hM9DulV2uhmFfZv+Xc9rrXvddvkNIlAb3uJ/985oGKs4P56JR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B3BbBAAAA3AAAAA8AAAAAAAAAAAAAAAAAmAIAAGRycy9kb3du&#10;cmV2LnhtbFBLBQYAAAAABAAEAPUAAACGAwAAAAA=&#10;"/>
                      </v:group>
                      <v:shape id="Text Box 389" o:spid="_x0000_s1038" type="#_x0000_t202" style="position:absolute;left:3610;top:6877;width:907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IZ/8QA&#10;AADcAAAADwAAAGRycy9kb3ducmV2LnhtbESPzWrDMBCE74W8g9hAbrXkkpbEsWJCS6CnluYPclus&#10;jW1irYylxu7bV4VCjsPMfMPkxWhbcaPeN441pIkCQVw603Cl4bDfPi5A+IBssHVMGn7IQ7GePOSY&#10;GTfwF912oRIRwj5DDXUIXSalL2uy6BPXEUfv4nqLIcq+kqbHIcJtK5+UepEWG44LNXb0WlN53X1b&#10;DcePy/k0V5/Vm33uBjcqyXYptZ5Nx80KRKAx3MP/7XejYa5S+Ds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yGf/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595129">
                              <w:r>
                                <w:t>opp</w:t>
                              </w:r>
                            </w:p>
                          </w:txbxContent>
                        </v:textbox>
                      </v:shape>
                      <v:shape id="Text Box 390" o:spid="_x0000_s1039" type="#_x0000_t202" style="position:absolute;left:2076;top:6821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CHiM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agh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CHiMMAAADcAAAADwAAAAAAAAAAAAAAAACYAgAAZHJzL2Rv&#10;d25yZXYueG1sUEsFBgAAAAAEAAQA9QAAAIgDAAAAAA==&#10;" filled="f" stroked="f">
                        <v:textbox>
                          <w:txbxContent>
                            <w:p w:rsidR="00C640D5" w:rsidRDefault="00C640D5" w:rsidP="00595129">
                              <w:r>
                                <w:t>42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</w:tc>
        <w:tc>
          <w:tcPr>
            <w:tcW w:w="3061" w:type="dxa"/>
            <w:gridSpan w:val="4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AA69E4" w:rsidRDefault="00D3052F" w:rsidP="00017349">
            <w:pPr>
              <w:tabs>
                <w:tab w:val="left" w:pos="1332"/>
              </w:tabs>
            </w:pPr>
            <w:r w:rsidRPr="00821BA6">
              <w:rPr>
                <w:position w:val="-10"/>
                <w:sz w:val="28"/>
                <w:szCs w:val="28"/>
              </w:rPr>
              <w:object w:dxaOrig="1740" w:dyaOrig="320">
                <v:shape id="_x0000_i1037" type="#_x0000_t75" style="width:87pt;height:16pt" o:ole="">
                  <v:imagedata r:id="rId31" o:title=""/>
                </v:shape>
                <o:OLEObject Type="Embed" ProgID="Equation.DSMT4" ShapeID="_x0000_i1037" DrawAspect="Content" ObjectID="_1523958167" r:id="rId32"/>
              </w:object>
            </w:r>
            <w:r w:rsidRPr="00D3052F">
              <w:rPr>
                <w:position w:val="-16"/>
                <w:sz w:val="28"/>
                <w:szCs w:val="28"/>
              </w:rPr>
              <w:object w:dxaOrig="1280" w:dyaOrig="440">
                <v:shape id="_x0000_i1038" type="#_x0000_t75" style="width:64pt;height:22pt" o:ole="">
                  <v:imagedata r:id="rId33" o:title=""/>
                </v:shape>
                <o:OLEObject Type="Embed" ProgID="Equation.DSMT4" ShapeID="_x0000_i1038" DrawAspect="Content" ObjectID="_1523958168" r:id="rId34"/>
              </w:object>
            </w:r>
            <w:r w:rsidR="00AA69E4">
              <w:rPr>
                <w:sz w:val="28"/>
                <w:szCs w:val="28"/>
              </w:rPr>
              <w:tab/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</w:tc>
        <w:tc>
          <w:tcPr>
            <w:tcW w:w="3060" w:type="dxa"/>
            <w:gridSpan w:val="2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AA69E4" w:rsidRDefault="00D3052F" w:rsidP="00017349">
            <w:pPr>
              <w:tabs>
                <w:tab w:val="left" w:pos="1332"/>
              </w:tabs>
            </w:pPr>
            <w:r w:rsidRPr="00D3052F">
              <w:rPr>
                <w:position w:val="-34"/>
                <w:sz w:val="28"/>
                <w:szCs w:val="28"/>
              </w:rPr>
              <w:object w:dxaOrig="1740" w:dyaOrig="800">
                <v:shape id="_x0000_i1039" type="#_x0000_t75" style="width:87pt;height:40pt" o:ole="">
                  <v:imagedata r:id="rId35" o:title=""/>
                </v:shape>
                <o:OLEObject Type="Embed" ProgID="Equation.DSMT4" ShapeID="_x0000_i1039" DrawAspect="Content" ObjectID="_1523958169" r:id="rId36"/>
              </w:object>
            </w:r>
            <w:r w:rsidR="00AA69E4">
              <w:rPr>
                <w:sz w:val="28"/>
                <w:szCs w:val="28"/>
              </w:rPr>
              <w:tab/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</w:tc>
      </w:tr>
      <w:tr w:rsidR="00AA69E4" w:rsidTr="00A221ED">
        <w:trPr>
          <w:trHeight w:val="1610"/>
        </w:trPr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AA69E4">
            <w:r>
              <w:t>5)</w:t>
            </w:r>
          </w:p>
          <w:p w:rsidR="00AA69E4" w:rsidRDefault="00AA69E4"/>
          <w:p w:rsidR="00AA69E4" w:rsidRDefault="00AA69E4">
            <w:r>
              <w:t>/3</w:t>
            </w:r>
          </w:p>
        </w:tc>
        <w:tc>
          <w:tcPr>
            <w:tcW w:w="3067" w:type="dxa"/>
            <w:gridSpan w:val="3"/>
            <w:tcBorders>
              <w:top w:val="nil"/>
              <w:bottom w:val="nil"/>
            </w:tcBorders>
          </w:tcPr>
          <w:p w:rsidR="00AA69E4" w:rsidRDefault="00D4650E" w:rsidP="0001734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8096" behindDoc="0" locked="0" layoutInCell="1" allowOverlap="1" wp14:anchorId="199B24D8" wp14:editId="6FE13A66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92075</wp:posOffset>
                      </wp:positionV>
                      <wp:extent cx="1906270" cy="687070"/>
                      <wp:effectExtent l="30480" t="15875" r="0" b="11430"/>
                      <wp:wrapNone/>
                      <wp:docPr id="383" name="Group 3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06270" cy="687070"/>
                                <a:chOff x="1671" y="8106"/>
                                <a:chExt cx="3002" cy="1082"/>
                              </a:xfrm>
                            </wpg:grpSpPr>
                            <wps:wsp>
                              <wps:cNvPr id="384" name="Text Box 3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5" y="8353"/>
                                  <a:ext cx="1128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821BA6">
                                    <w:r>
                                      <w:t>24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85" name="Group 3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71" y="8106"/>
                                  <a:ext cx="2230" cy="1082"/>
                                  <a:chOff x="1671" y="8106"/>
                                  <a:chExt cx="2230" cy="1082"/>
                                </a:xfrm>
                              </wpg:grpSpPr>
                              <wps:wsp>
                                <wps:cNvPr id="386" name="Text Box 3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81" y="8168"/>
                                    <a:ext cx="720" cy="5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821BA6">
                                      <w:r>
                                        <w:t>55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87" name="Group 39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71" y="8106"/>
                                    <a:ext cx="1980" cy="1082"/>
                                    <a:chOff x="1555" y="5405"/>
                                    <a:chExt cx="1980" cy="1082"/>
                                  </a:xfrm>
                                </wpg:grpSpPr>
                                <wps:wsp>
                                  <wps:cNvPr id="388" name="AutoShape 399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>
                                      <a:off x="1555" y="5405"/>
                                      <a:ext cx="1980" cy="108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9" name="Rectangle 40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345" y="6307"/>
                                      <a:ext cx="180" cy="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90" name="Text Box 4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18" y="8299"/>
                                    <a:ext cx="900" cy="5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821BA6">
                                      <w:r>
                                        <w:t>hy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4" o:spid="_x0000_s1040" style="position:absolute;margin-left:.9pt;margin-top:7.25pt;width:150.1pt;height:54.1pt;z-index:251588096" coordorigin="1671,8106" coordsize="3002,1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">
                      <v:shape id="Text Box 395" o:spid="_x0000_s1041" type="#_x0000_t202" style="position:absolute;left:3545;top:8353;width:1128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821BA6">
                              <w:r>
                                <w:t>24cm</w:t>
                              </w:r>
                            </w:p>
                          </w:txbxContent>
                        </v:textbox>
                      </v:shape>
                      <v:group id="Group 396" o:spid="_x0000_s1042" style="position:absolute;left:1671;top:8106;width:2230;height:1082" coordorigin="1671,8106" coordsize="223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    <v:shape id="Text Box 397" o:spid="_x0000_s1043" type="#_x0000_t202" style="position:absolute;left:3181;top:8168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Pt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T7TEAAAA3AAAAA8AAAAAAAAAAAAAAAAAmAIAAGRycy9k&#10;b3ducmV2LnhtbFBLBQYAAAAABAAEAPUAAACJAwAAAAA=&#10;" filled="f" stroked="f">
                          <v:textbox>
                            <w:txbxContent>
                              <w:p w:rsidR="00C640D5" w:rsidRDefault="00C640D5" w:rsidP="00821BA6">
                                <w:r>
                                  <w:t>55°</w:t>
                                </w:r>
                              </w:p>
                            </w:txbxContent>
                          </v:textbox>
                        </v:shape>
                        <v:group id="Group 398" o:spid="_x0000_s1044" style="position:absolute;left:1671;top:8106;width:1980;height:1082" coordorigin="1555,5405" coordsize="198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    <v:shape id="AutoShape 399" o:spid="_x0000_s1045" type="#_x0000_t6" style="position:absolute;left:1555;top:5405;width:1980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WKsIA&#10;AADcAAAADwAAAGRycy9kb3ducmV2LnhtbERP3WrCMBS+F/YO4QjeyEzn2Ci1UTbB4cUY1O0BDs1p&#10;U9qcxCZq9/bmYrDLj++/3E12EFcaQ+dYwdMqA0FcO91xq+Dn+/CYgwgRWePgmBT8UoDd9mFWYqHd&#10;jSu6nmIrUgiHAhWYGH0hZagNWQwr54kT17jRYkxwbKUe8ZbC7SDXWfYqLXacGgx62huq+9PFKti/&#10;VB9Vrn117hvzdf5cNu9+kEot5tPbBkSkKf6L/9xHreA5T2vTmXQE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4hYqwgAAANwAAAAPAAAAAAAAAAAAAAAAAJgCAABkcnMvZG93&#10;bnJldi54bWxQSwUGAAAAAAQABAD1AAAAhwMAAAAA&#10;" filled="f"/>
                          <v:rect id="Rectangle 400" o:spid="_x0000_s1046" style="position:absolute;left:3345;top:630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K7tMUA&#10;AADcAAAADwAAAGRycy9kb3ducmV2LnhtbESPQWvCQBSE7wX/w/IEb3VTAyVGN6G0KO0xxou3Z/aZ&#10;pM2+DdnVpP313ULB4zAz3zDbfDKduNHgWssKnpYRCOLK6pZrBcdy95iAcB5ZY2eZFHyTgzybPWwx&#10;1Xbkgm4HX4sAYZeigsb7PpXSVQ0ZdEvbEwfvYgeDPsihlnrAMcBNJ1dR9CwNthwWGuzptaHq63A1&#10;Cs7t6og/RbmPzHoX+4+p/Lye3pRazKeXDQhPk7+H/9vvWkGcrOHvTDg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gru0xQAAANwAAAAPAAAAAAAAAAAAAAAAAJgCAABkcnMv&#10;ZG93bnJldi54bWxQSwUGAAAAAAQABAD1AAAAigMAAAAA&#10;"/>
                        </v:group>
                        <v:shape id="Text Box 401" o:spid="_x0000_s1047" type="#_x0000_t202" style="position:absolute;left:2018;top:8299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        <v:textbox>
                            <w:txbxContent>
                              <w:p w:rsidR="00C640D5" w:rsidRDefault="00C640D5" w:rsidP="00821BA6">
                                <w:r>
                                  <w:t>hyp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</w:tc>
        <w:tc>
          <w:tcPr>
            <w:tcW w:w="6121" w:type="dxa"/>
            <w:gridSpan w:val="6"/>
            <w:tcBorders>
              <w:top w:val="nil"/>
              <w:bottom w:val="nil"/>
            </w:tcBorders>
          </w:tcPr>
          <w:p w:rsidR="00AA69E4" w:rsidRDefault="00AA69E4" w:rsidP="00AA69E4">
            <w:pPr>
              <w:rPr>
                <w:sz w:val="28"/>
                <w:szCs w:val="28"/>
              </w:rPr>
            </w:pPr>
            <w:r w:rsidRPr="00821BA6">
              <w:rPr>
                <w:position w:val="-28"/>
                <w:sz w:val="28"/>
                <w:szCs w:val="28"/>
              </w:rPr>
              <w:object w:dxaOrig="1359" w:dyaOrig="660">
                <v:shape id="_x0000_i1040" type="#_x0000_t75" style="width:67.95pt;height:33pt" o:ole="">
                  <v:imagedata r:id="rId37" o:title=""/>
                </v:shape>
                <o:OLEObject Type="Embed" ProgID="Equation.DSMT4" ShapeID="_x0000_i1040" DrawAspect="Content" ObjectID="_1523958170" r:id="rId38"/>
              </w:object>
            </w:r>
            <w:r>
              <w:rPr>
                <w:sz w:val="28"/>
                <w:szCs w:val="28"/>
              </w:rPr>
              <w:t xml:space="preserve">  </w:t>
            </w:r>
          </w:p>
          <w:p w:rsidR="00AA69E4" w:rsidRDefault="00D3052F" w:rsidP="00017349">
            <w:pPr>
              <w:tabs>
                <w:tab w:val="left" w:pos="1332"/>
              </w:tabs>
            </w:pPr>
            <w:r w:rsidRPr="00821BA6">
              <w:rPr>
                <w:position w:val="-24"/>
                <w:sz w:val="28"/>
                <w:szCs w:val="28"/>
              </w:rPr>
              <w:object w:dxaOrig="2320" w:dyaOrig="620">
                <v:shape id="_x0000_i1041" type="#_x0000_t75" style="width:116pt;height:31pt" o:ole="">
                  <v:imagedata r:id="rId39" o:title=""/>
                </v:shape>
                <o:OLEObject Type="Embed" ProgID="Equation.DSMT4" ShapeID="_x0000_i1041" DrawAspect="Content" ObjectID="_1523958171" r:id="rId40"/>
              </w:object>
            </w:r>
            <w:r w:rsidR="00AA69E4">
              <w:rPr>
                <w:sz w:val="28"/>
                <w:szCs w:val="28"/>
              </w:rPr>
              <w:tab/>
            </w:r>
          </w:p>
        </w:tc>
      </w:tr>
      <w:tr w:rsidR="00AA69E4" w:rsidTr="00A221ED"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9D7651">
            <w:r>
              <w:t>6</w:t>
            </w:r>
            <w:r w:rsidR="00AA69E4">
              <w:t>)</w:t>
            </w:r>
          </w:p>
          <w:p w:rsidR="00AA69E4" w:rsidRDefault="00AA69E4"/>
          <w:p w:rsidR="00AA69E4" w:rsidRDefault="00AA69E4">
            <w:r>
              <w:t>/3</w:t>
            </w:r>
          </w:p>
        </w:tc>
        <w:tc>
          <w:tcPr>
            <w:tcW w:w="3067" w:type="dxa"/>
            <w:gridSpan w:val="3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D4650E" w:rsidP="0001734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89120" behindDoc="0" locked="0" layoutInCell="1" allowOverlap="1" wp14:anchorId="245215C4" wp14:editId="7C19D40B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270</wp:posOffset>
                      </wp:positionV>
                      <wp:extent cx="1758315" cy="821055"/>
                      <wp:effectExtent l="31750" t="20320" r="635" b="0"/>
                      <wp:wrapNone/>
                      <wp:docPr id="373" name="Group 4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58315" cy="821055"/>
                                <a:chOff x="1731" y="9907"/>
                                <a:chExt cx="2769" cy="1293"/>
                              </a:xfrm>
                            </wpg:grpSpPr>
                            <wps:wsp>
                              <wps:cNvPr id="374" name="Text Box 4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8" y="10656"/>
                                  <a:ext cx="720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38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75" name="Group 4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1" y="9907"/>
                                  <a:ext cx="1980" cy="1082"/>
                                  <a:chOff x="1555" y="5405"/>
                                  <a:chExt cx="1980" cy="1082"/>
                                </a:xfrm>
                              </wpg:grpSpPr>
                              <wps:wsp>
                                <wps:cNvPr id="376" name="AutoShape 406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555" y="5405"/>
                                    <a:ext cx="1980" cy="1080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7" name="Rectangle 4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5" y="630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78" name="Text Box 4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98" y="10152"/>
                                  <a:ext cx="90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15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9" name="Text Box 4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8" y="10100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hy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03" o:spid="_x0000_s1048" style="position:absolute;margin-left:4pt;margin-top:.1pt;width:138.45pt;height:64.65pt;z-index:251589120" coordorigin="1731,9907" coordsize="2769,12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">
                      <v:shape id="Text Box 404" o:spid="_x0000_s1049" type="#_x0000_t202" style="position:absolute;left:1988;top:10656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kEf8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+M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pBH/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38°</w:t>
                              </w:r>
                            </w:p>
                          </w:txbxContent>
                        </v:textbox>
                      </v:shape>
                      <v:group id="Group 405" o:spid="_x0000_s1050" style="position:absolute;left:1731;top:9907;width:1980;height:1082" coordorigin="1555,5405" coordsize="198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      <v:shape id="AutoShape 406" o:spid="_x0000_s1051" type="#_x0000_t6" style="position:absolute;left:1555;top:5405;width:1980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RX5MUA&#10;AADcAAAADwAAAGRycy9kb3ducmV2LnhtbESPUWvCMBSF3wf7D+EO9jJmusmcdEaZguLDEFr3Ay7N&#10;bVNsbmITtf57Mxj4eDjnfIczWwy2E2fqQ+tYwdsoA0FcOd1yo+B3v36dgggRWWPnmBRcKcBi/vgw&#10;w1y7Cxd0LmMjEoRDjgpMjD6XMlSGLIaR88TJq11vMSbZN1L3eElw28n3LJtIiy2nBYOeVoaqQ3my&#10;ClYfxaaYal8cD7XZHX9e6qXvpFLPT8P3F4hIQ7yH/9tbrWD8OYG/M+kI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5FfkxQAAANwAAAAPAAAAAAAAAAAAAAAAAJgCAABkcnMv&#10;ZG93bnJldi54bWxQSwUGAAAAAAQABAD1AAAAigMAAAAA&#10;" filled="f"/>
                        <v:rect id="Rectangle 407" o:spid="_x0000_s1052" style="position:absolute;left:3345;top:630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T6esQA&#10;AADcAAAADwAAAGRycy9kb3ducmV2LnhtbESPQYvCMBSE74L/ITzBm6YqqNs1iiiKe9T24u1t87at&#10;Ni+liVr99ZuFBY/DzHzDLFatqcSdGldaVjAaRiCIM6tLzhWkyW4wB+E8ssbKMil4koPVsttZYKzt&#10;g490P/lcBAi7GBUU3texlC4ryKAb2po4eD+2MeiDbHKpG3wEuKnkOIqm0mDJYaHAmjYFZdfTzSj4&#10;Lscpvo7JPjIfu4n/apPL7bxVqt9r158gPLX+Hf5vH7SCyWwGf2fC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E+nrEAAAA3AAAAA8AAAAAAAAAAAAAAAAAmAIAAGRycy9k&#10;b3ducmV2LnhtbFBLBQYAAAAABAAEAPUAAACJAwAAAAA=&#10;"/>
                      </v:group>
                      <v:shape id="Text Box 408" o:spid="_x0000_s1053" type="#_x0000_t202" style="position:absolute;left:3598;top:10152;width:90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15cm</w:t>
                              </w:r>
                            </w:p>
                          </w:txbxContent>
                        </v:textbox>
                      </v:shape>
                      <v:shape id="Text Box 409" o:spid="_x0000_s1054" type="#_x0000_t202" style="position:absolute;left:2078;top:10100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hyp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</w:tc>
        <w:tc>
          <w:tcPr>
            <w:tcW w:w="3061" w:type="dxa"/>
            <w:gridSpan w:val="4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AA69E4">
            <w:pPr>
              <w:rPr>
                <w:sz w:val="28"/>
                <w:szCs w:val="28"/>
              </w:rPr>
            </w:pPr>
            <w:r w:rsidRPr="00821BA6">
              <w:rPr>
                <w:position w:val="-28"/>
                <w:sz w:val="28"/>
                <w:szCs w:val="28"/>
              </w:rPr>
              <w:object w:dxaOrig="2780" w:dyaOrig="660">
                <v:shape id="_x0000_i1042" type="#_x0000_t75" style="width:139pt;height:33pt" o:ole="">
                  <v:imagedata r:id="rId41" o:title=""/>
                </v:shape>
                <o:OLEObject Type="Embed" ProgID="Equation.DSMT4" ShapeID="_x0000_i1042" DrawAspect="Content" ObjectID="_1523958172" r:id="rId42"/>
              </w:object>
            </w:r>
            <w:r>
              <w:rPr>
                <w:sz w:val="28"/>
                <w:szCs w:val="28"/>
              </w:rPr>
              <w:t xml:space="preserve">  </w:t>
            </w:r>
            <w:r w:rsidR="00D3052F" w:rsidRPr="00D3052F">
              <w:rPr>
                <w:position w:val="-16"/>
                <w:sz w:val="28"/>
                <w:szCs w:val="28"/>
              </w:rPr>
              <w:object w:dxaOrig="1480" w:dyaOrig="440">
                <v:shape id="_x0000_i1043" type="#_x0000_t75" style="width:74pt;height:22pt" o:ole="">
                  <v:imagedata r:id="rId43" o:title=""/>
                </v:shape>
                <o:OLEObject Type="Embed" ProgID="Equation.DSMT4" ShapeID="_x0000_i1043" DrawAspect="Content" ObjectID="_1523958173" r:id="rId44"/>
              </w:object>
            </w:r>
            <w:r>
              <w:rPr>
                <w:sz w:val="28"/>
                <w:szCs w:val="28"/>
              </w:rPr>
              <w:tab/>
            </w:r>
          </w:p>
          <w:p w:rsidR="00AA69E4" w:rsidRDefault="00AA69E4" w:rsidP="00017349">
            <w:pPr>
              <w:tabs>
                <w:tab w:val="left" w:pos="1332"/>
              </w:tabs>
            </w:pPr>
          </w:p>
        </w:tc>
        <w:tc>
          <w:tcPr>
            <w:tcW w:w="3060" w:type="dxa"/>
            <w:gridSpan w:val="2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</w:pPr>
          </w:p>
          <w:p w:rsidR="00AA69E4" w:rsidRDefault="00AA69E4" w:rsidP="00017349">
            <w:pPr>
              <w:tabs>
                <w:tab w:val="left" w:pos="1332"/>
              </w:tabs>
            </w:pPr>
          </w:p>
        </w:tc>
      </w:tr>
      <w:tr w:rsidR="00AA69E4" w:rsidTr="00A221ED"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AA69E4">
            <w:r>
              <w:t>7)</w:t>
            </w:r>
          </w:p>
          <w:p w:rsidR="00AA69E4" w:rsidRDefault="00AA69E4"/>
          <w:p w:rsidR="00AA69E4" w:rsidRDefault="00AA69E4">
            <w:r>
              <w:t>/5</w:t>
            </w:r>
          </w:p>
          <w:p w:rsidR="00AA69E4" w:rsidRDefault="00AA69E4"/>
        </w:tc>
        <w:tc>
          <w:tcPr>
            <w:tcW w:w="3067" w:type="dxa"/>
            <w:gridSpan w:val="3"/>
            <w:tcBorders>
              <w:top w:val="nil"/>
              <w:bottom w:val="nil"/>
            </w:tcBorders>
          </w:tcPr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D4650E" w:rsidP="0001734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90144" behindDoc="0" locked="0" layoutInCell="1" allowOverlap="1" wp14:anchorId="01F7F44F" wp14:editId="20643538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66675</wp:posOffset>
                      </wp:positionV>
                      <wp:extent cx="1727200" cy="955675"/>
                      <wp:effectExtent l="24130" t="19050" r="1270" b="0"/>
                      <wp:wrapNone/>
                      <wp:docPr id="362" name="Group 4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27200" cy="955675"/>
                                <a:chOff x="1721" y="11397"/>
                                <a:chExt cx="2720" cy="1505"/>
                              </a:xfrm>
                            </wpg:grpSpPr>
                            <wps:wsp>
                              <wps:cNvPr id="363" name="Text Box 4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1" y="12128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 w:rsidRPr="00C1263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03" type="#_x0000_t75" style="width:10pt;height:13.95pt" o:ole="">
                                          <v:imagedata r:id="rId45" o:title=""/>
                                        </v:shape>
                                        <o:OLEObject Type="Embed" ProgID="Equation.DSMT4" ShapeID="_x0000_i1103" DrawAspect="Content" ObjectID="_1523958233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364" name="Group 4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1" y="11397"/>
                                  <a:ext cx="1980" cy="1082"/>
                                  <a:chOff x="1555" y="5405"/>
                                  <a:chExt cx="1980" cy="1082"/>
                                </a:xfrm>
                              </wpg:grpSpPr>
                              <wps:wsp>
                                <wps:cNvPr id="365" name="AutoShape 414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555" y="5405"/>
                                    <a:ext cx="1980" cy="1080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6" name="Rectangle 4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5" y="630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7" name="Text Box 4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9" y="11621"/>
                                  <a:ext cx="90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12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" name="Text Box 4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9" y="11569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hy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" name="Text Box 4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8" y="12396"/>
                                  <a:ext cx="90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16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1" o:spid="_x0000_s1055" style="position:absolute;margin-left:-.35pt;margin-top:5.25pt;width:136pt;height:75.25pt;z-index:251590144" coordorigin="1721,11397" coordsize="2720,1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">
                      <v:shape id="Text Box 412" o:spid="_x0000_s1056" type="#_x0000_t202" style="position:absolute;left:1931;top:12128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vyw8QA&#10;AADcAAAADwAAAGRycy9kb3ducmV2LnhtbESPwW7CMBBE70j8g7VI3IoTKAhSHISglbjR0n7AKl7i&#10;NPE6ig2k/foaqRLH0cy80aw3vW3ElTpfOVaQThIQxIXTFZcKvj7fnpYgfEDW2DgmBT/kYZMPB2vM&#10;tLvxB11PoRQRwj5DBSaENpPSF4Ys+olriaN3dp3FEGVXSt3hLcJtI6dJspAWK44LBlvaGSrq08Uq&#10;WCb2WNer6bu3z7/p3Oz27rX9Vmo86rcvIAL14RH+bx+0gtliBvcz8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b8sP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C1263B">
                              <w:r w:rsidRPr="00C1263B">
                                <w:rPr>
                                  <w:position w:val="-6"/>
                                </w:rPr>
                                <w:object w:dxaOrig="200" w:dyaOrig="279">
                                  <v:shape id="_x0000_i1114" type="#_x0000_t75" style="width:10pt;height:13.95pt" o:ole="">
                                    <v:imagedata r:id="rId47" o:title=""/>
                                  </v:shape>
                                  <o:OLEObject Type="Embed" ProgID="Equation.DSMT4" ShapeID="_x0000_i1114" DrawAspect="Content" ObjectID="_1356262044" r:id="rId48"/>
                                </w:object>
                              </w:r>
                            </w:p>
                          </w:txbxContent>
                        </v:textbox>
                      </v:shape>
                      <v:group id="Group 413" o:spid="_x0000_s1057" style="position:absolute;left:1721;top:11397;width:1980;height:1082" coordorigin="1555,5405" coordsize="198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      <v:shape id="AutoShape 414" o:spid="_x0000_s1058" type="#_x0000_t6" style="position:absolute;left:1555;top:5405;width:1980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9fTsUA&#10;AADcAAAADwAAAGRycy9kb3ducmV2LnhtbESPUWvCMBSF34X9h3AHexFN3VCka5QpOPYwBlV/wKW5&#10;bUqbm9hE7f79Mhjs8XDO+Q6n2I62FzcaQutYwWKegSCunG65UXA+HWZrECEia+wdk4JvCrDdPEwK&#10;zLW7c0m3Y2xEgnDIUYGJ0edShsqQxTB3njh5tRssxiSHRuoB7wlue/mcZStpseW0YNDT3lDVHa9W&#10;wX5Zvpdr7ctLV5uvy+e03vleKvX0OL69gog0xv/wX/tDK3hZLeH3TDo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719OxQAAANwAAAAPAAAAAAAAAAAAAAAAAJgCAABkcnMv&#10;ZG93bnJldi54bWxQSwUGAAAAAAQABAD1AAAAigMAAAAA&#10;" filled="f"/>
                        <v:rect id="Rectangle 415" o:spid="_x0000_s1059" style="position:absolute;left:3345;top:630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JPMUA&#10;AADcAAAADwAAAGRycy9kb3ducmV2LnhtbESPT2vCQBTE7wW/w/KE3upGA0FTV5EWSz1qcuntNfua&#10;pM2+DdnNn/rpuwXB4zAzv2G2+8k0YqDO1ZYVLBcRCOLC6ppLBXl2fFqDcB5ZY2OZFPySg/1u9rDF&#10;VNuRzzRcfCkChF2KCirv21RKV1Rk0C1sSxy8L9sZ9EF2pdQdjgFuGrmKokQarDksVNjSS0XFz6U3&#10;Cj7rVY7Xc/YWmc0x9qcp++4/XpV6nE+HZxCeJn8P39rvWkGcJPB/JhwBu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Eck8xQAAANwAAAAPAAAAAAAAAAAAAAAAAJgCAABkcnMv&#10;ZG93bnJldi54bWxQSwUGAAAAAAQABAD1AAAAigMAAAAA&#10;"/>
                      </v:group>
                      <v:shape id="Text Box 416" o:spid="_x0000_s1060" type="#_x0000_t202" style="position:absolute;left:3539;top:11621;width:90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M1c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M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iDNX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12cm</w:t>
                              </w:r>
                            </w:p>
                          </w:txbxContent>
                        </v:textbox>
                      </v:shape>
                      <v:shape id="Text Box 417" o:spid="_x0000_s1061" type="#_x0000_t202" style="position:absolute;left:2019;top:11569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2Yp8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7g2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2Yp8AAAADcAAAADwAAAAAAAAAAAAAAAACYAgAAZHJzL2Rvd25y&#10;ZXYueG1sUEsFBgAAAAAEAAQA9QAAAIUDAAAAAA==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hyp</w:t>
                              </w:r>
                            </w:p>
                          </w:txbxContent>
                        </v:textbox>
                      </v:shape>
                      <v:shape id="Text Box 418" o:spid="_x0000_s1062" type="#_x0000_t202" style="position:absolute;left:2408;top:12396;width:90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9P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8U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xPTz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16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3061" w:type="dxa"/>
            <w:gridSpan w:val="4"/>
            <w:tcBorders>
              <w:top w:val="nil"/>
              <w:bottom w:val="nil"/>
            </w:tcBorders>
          </w:tcPr>
          <w:p w:rsidR="00AA69E4" w:rsidRDefault="00AA69E4" w:rsidP="00AA69E4">
            <w:pPr>
              <w:rPr>
                <w:sz w:val="28"/>
                <w:szCs w:val="28"/>
              </w:rPr>
            </w:pPr>
          </w:p>
          <w:p w:rsidR="00AA69E4" w:rsidRDefault="00AA69E4" w:rsidP="00AA69E4">
            <w:pPr>
              <w:rPr>
                <w:sz w:val="28"/>
                <w:szCs w:val="28"/>
              </w:rPr>
            </w:pPr>
            <w:r w:rsidRPr="00C1263B">
              <w:rPr>
                <w:position w:val="-10"/>
                <w:sz w:val="28"/>
                <w:szCs w:val="28"/>
              </w:rPr>
              <w:object w:dxaOrig="1700" w:dyaOrig="420">
                <v:shape id="_x0000_i1044" type="#_x0000_t75" style="width:85pt;height:21pt" o:ole="">
                  <v:imagedata r:id="rId49" o:title=""/>
                </v:shape>
                <o:OLEObject Type="Embed" ProgID="Equation.DSMT4" ShapeID="_x0000_i1044" DrawAspect="Content" ObjectID="_1523958174" r:id="rId50"/>
              </w:object>
            </w:r>
          </w:p>
          <w:p w:rsidR="00AA69E4" w:rsidRDefault="00D3052F" w:rsidP="00AA69E4">
            <w:pPr>
              <w:rPr>
                <w:sz w:val="28"/>
                <w:szCs w:val="28"/>
              </w:rPr>
            </w:pPr>
            <w:r w:rsidRPr="00D3052F">
              <w:rPr>
                <w:position w:val="-16"/>
                <w:sz w:val="28"/>
                <w:szCs w:val="28"/>
              </w:rPr>
              <w:object w:dxaOrig="1200" w:dyaOrig="440">
                <v:shape id="_x0000_i1045" type="#_x0000_t75" style="width:60pt;height:22pt" o:ole="">
                  <v:imagedata r:id="rId51" o:title=""/>
                </v:shape>
                <o:OLEObject Type="Embed" ProgID="Equation.DSMT4" ShapeID="_x0000_i1045" DrawAspect="Content" ObjectID="_1523958175" r:id="rId52"/>
              </w:object>
            </w:r>
            <w:r w:rsidR="00AA69E4">
              <w:rPr>
                <w:sz w:val="28"/>
                <w:szCs w:val="28"/>
              </w:rPr>
              <w:tab/>
            </w:r>
          </w:p>
          <w:p w:rsidR="00AA69E4" w:rsidRDefault="00AA69E4" w:rsidP="00AA69E4">
            <w:pPr>
              <w:jc w:val="center"/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3060" w:type="dxa"/>
            <w:gridSpan w:val="2"/>
            <w:tcBorders>
              <w:top w:val="nil"/>
              <w:bottom w:val="nil"/>
            </w:tcBorders>
          </w:tcPr>
          <w:p w:rsidR="00AA69E4" w:rsidRDefault="00AA69E4" w:rsidP="00AA69E4">
            <w:pPr>
              <w:rPr>
                <w:sz w:val="28"/>
                <w:szCs w:val="28"/>
              </w:rPr>
            </w:pPr>
          </w:p>
          <w:p w:rsidR="00D3052F" w:rsidRDefault="00AA69E4" w:rsidP="00AA69E4">
            <w:pPr>
              <w:rPr>
                <w:sz w:val="28"/>
                <w:szCs w:val="28"/>
              </w:rPr>
            </w:pPr>
            <w:r w:rsidRPr="00C1263B">
              <w:rPr>
                <w:position w:val="-24"/>
                <w:sz w:val="28"/>
                <w:szCs w:val="28"/>
              </w:rPr>
              <w:object w:dxaOrig="1040" w:dyaOrig="620">
                <v:shape id="_x0000_i1046" type="#_x0000_t75" style="width:52pt;height:31pt" o:ole="">
                  <v:imagedata r:id="rId53" o:title=""/>
                </v:shape>
                <o:OLEObject Type="Embed" ProgID="Equation.DSMT4" ShapeID="_x0000_i1046" DrawAspect="Content" ObjectID="_1523958176" r:id="rId54"/>
              </w:object>
            </w:r>
          </w:p>
          <w:p w:rsidR="00AA69E4" w:rsidRDefault="00D3052F" w:rsidP="00AA69E4">
            <w:pPr>
              <w:rPr>
                <w:sz w:val="28"/>
                <w:szCs w:val="28"/>
              </w:rPr>
            </w:pPr>
            <w:r w:rsidRPr="00D3052F">
              <w:rPr>
                <w:position w:val="-10"/>
                <w:sz w:val="28"/>
                <w:szCs w:val="28"/>
              </w:rPr>
              <w:object w:dxaOrig="1060" w:dyaOrig="380">
                <v:shape id="_x0000_i1047" type="#_x0000_t75" style="width:53pt;height:19pt" o:ole="">
                  <v:imagedata r:id="rId55" o:title=""/>
                </v:shape>
                <o:OLEObject Type="Embed" ProgID="Equation.DSMT4" ShapeID="_x0000_i1047" DrawAspect="Content" ObjectID="_1523958177" r:id="rId56"/>
              </w:object>
            </w:r>
            <w:r w:rsidR="00AA69E4">
              <w:rPr>
                <w:sz w:val="28"/>
                <w:szCs w:val="28"/>
              </w:rPr>
              <w:tab/>
            </w:r>
          </w:p>
          <w:p w:rsidR="00AA69E4" w:rsidRDefault="00AA69E4" w:rsidP="00AA69E4">
            <w:pPr>
              <w:jc w:val="center"/>
            </w:pPr>
          </w:p>
          <w:p w:rsidR="00AA69E4" w:rsidRDefault="00AA69E4" w:rsidP="00C1263B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AA69E4" w:rsidTr="00A221ED">
        <w:tc>
          <w:tcPr>
            <w:tcW w:w="899" w:type="dxa"/>
            <w:tcBorders>
              <w:top w:val="nil"/>
              <w:bottom w:val="nil"/>
            </w:tcBorders>
          </w:tcPr>
          <w:p w:rsidR="009D7651" w:rsidRDefault="009D7651"/>
          <w:p w:rsidR="00AA69E4" w:rsidRDefault="00AA69E4">
            <w:r>
              <w:t>8)</w:t>
            </w:r>
          </w:p>
          <w:p w:rsidR="00AA69E4" w:rsidRDefault="00AA69E4"/>
          <w:p w:rsidR="00AA69E4" w:rsidRDefault="00AA69E4">
            <w:r>
              <w:t>/4</w:t>
            </w:r>
          </w:p>
        </w:tc>
        <w:tc>
          <w:tcPr>
            <w:tcW w:w="3067" w:type="dxa"/>
            <w:gridSpan w:val="3"/>
            <w:tcBorders>
              <w:top w:val="nil"/>
              <w:bottom w:val="nil"/>
            </w:tcBorders>
          </w:tcPr>
          <w:p w:rsidR="00AA69E4" w:rsidRDefault="00D4650E" w:rsidP="0001734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591168" behindDoc="0" locked="0" layoutInCell="1" allowOverlap="1" wp14:anchorId="128752AC" wp14:editId="6C7B4156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99695</wp:posOffset>
                      </wp:positionV>
                      <wp:extent cx="1770380" cy="963930"/>
                      <wp:effectExtent l="28575" t="13970" r="1270" b="3175"/>
                      <wp:wrapNone/>
                      <wp:docPr id="347" name="Group 4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70380" cy="963930"/>
                                <a:chOff x="1797" y="13002"/>
                                <a:chExt cx="2788" cy="1518"/>
                              </a:xfrm>
                            </wpg:grpSpPr>
                            <wps:wsp>
                              <wps:cNvPr id="348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7" y="13733"/>
                                  <a:ext cx="6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 w:rsidRPr="00C1263B"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 id="_x0000_i1104" type="#_x0000_t75" style="width:20pt;height:13.95pt" o:ole="">
                                          <v:imagedata r:id="rId57" o:title=""/>
                                        </v:shape>
                                        <o:OLEObject Type="Embed" ProgID="Equation.DSMT4" ShapeID="_x0000_i1104" DrawAspect="Content" ObjectID="_1523958234" r:id="rId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349" name="Group 4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97" y="13002"/>
                                  <a:ext cx="1980" cy="1082"/>
                                  <a:chOff x="1555" y="5405"/>
                                  <a:chExt cx="1980" cy="1082"/>
                                </a:xfrm>
                              </wpg:grpSpPr>
                              <wps:wsp>
                                <wps:cNvPr id="350" name="AutoShape 424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1555" y="5405"/>
                                    <a:ext cx="1980" cy="1080"/>
                                  </a:xfrm>
                                  <a:prstGeom prst="rtTriangl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" name="Rectangle 4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45" y="630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2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83" y="13253"/>
                                  <a:ext cx="90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2C782A">
                                    <w:r w:rsidRPr="002C782A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105" type="#_x0000_t75" style="width:9pt;height:13pt" o:ole="">
                                          <v:imagedata r:id="rId59" o:title=""/>
                                        </v:shape>
                                        <o:OLEObject Type="Embed" ProgID="Equation.DSMT4" ShapeID="_x0000_i1105" DrawAspect="Content" ObjectID="_1523958235" r:id="rId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Text Box 4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3" y="13231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C1263B">
                                    <w: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Text Box 4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6" y="14014"/>
                                  <a:ext cx="902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2C782A">
                                    <w:r w:rsidRPr="002C782A">
                                      <w:rPr>
                                        <w:position w:val="-4"/>
                                      </w:rPr>
                                      <w:object w:dxaOrig="180" w:dyaOrig="260">
                                        <v:shape id="_x0000_i1106" type="#_x0000_t75" style="width:9pt;height:13pt" o:ole="">
                                          <v:imagedata r:id="rId59" o:title=""/>
                                        </v:shape>
                                        <o:OLEObject Type="Embed" ProgID="Equation.DSMT4" ShapeID="_x0000_i1106" DrawAspect="Content" ObjectID="_1523958236" r:id="rId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5" name="Text Box 4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0" y="13089"/>
                                  <a:ext cx="6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2C782A">
                                    <w:r w:rsidRPr="00C1263B">
                                      <w:rPr>
                                        <w:position w:val="-6"/>
                                      </w:rPr>
                                      <w:object w:dxaOrig="400" w:dyaOrig="279">
                                        <v:shape id="_x0000_i1107" type="#_x0000_t75" style="width:20pt;height:13.95pt" o:ole="">
                                          <v:imagedata r:id="rId57" o:title=""/>
                                        </v:shape>
                                        <o:OLEObject Type="Embed" ProgID="Equation.DSMT4" ShapeID="_x0000_i1107" DrawAspect="Content" ObjectID="_1523958237" r:id="rId6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21" o:spid="_x0000_s1063" style="position:absolute;margin-left:3.75pt;margin-top:7.85pt;width:139.4pt;height:75.9pt;z-index:251591168" coordorigin="1797,13002" coordsize="2788,15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">
                      <v:shape id="Text Box 422" o:spid="_x0000_s1064" type="#_x0000_t202" style="position:absolute;left:2007;top:13733;width:6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o80sAA&#10;AADcAAAADwAAAGRycy9kb3ducmV2LnhtbERPyW7CMBC9V+IfrEHiBg6raIpBiEXiVpZ+wCiexiHx&#10;OIoNBL4eHyr1+PT2xaq1lbhT4wvHCoaDBARx5nTBuYKfy74/B+EDssbKMSl4kofVsvOxwFS7B5/o&#10;fg65iCHsU1RgQqhTKX1myKIfuJo4cr+usRgibHKpG3zEcFvJUZLMpMWCY4PBmjaGsvJ8swrmif0u&#10;y8/R0dvJazg1m63b1Velet12/QUiUBv+xX/ug1YwnsS18Uw8An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o80sAAAADcAAAADwAAAAAAAAAAAAAAAACYAgAAZHJzL2Rvd25y&#10;ZXYueG1sUEsFBgAAAAAEAAQA9QAAAIUDAAAAAA==&#10;" filled="f" stroked="f">
                        <v:textbox style="mso-fit-shape-to-text:t">
                          <w:txbxContent>
                            <w:p w:rsidR="00C640D5" w:rsidRDefault="00C640D5" w:rsidP="00C1263B">
                              <w:r w:rsidRPr="00C1263B">
                                <w:rPr>
                                  <w:position w:val="-6"/>
                                </w:rPr>
                                <w:object w:dxaOrig="400" w:dyaOrig="279">
                                  <v:shape id="_x0000_i1115" type="#_x0000_t75" style="width:20pt;height:13.95pt" o:ole="">
                                    <v:imagedata r:id="rId63" o:title=""/>
                                  </v:shape>
                                  <o:OLEObject Type="Embed" ProgID="Equation.DSMT4" ShapeID="_x0000_i1115" DrawAspect="Content" ObjectID="_1356262045" r:id="rId64"/>
                                </w:object>
                              </w:r>
                            </w:p>
                          </w:txbxContent>
                        </v:textbox>
                      </v:shape>
                      <v:group id="Group 423" o:spid="_x0000_s1065" style="position:absolute;left:1797;top:13002;width:1980;height:1082" coordorigin="1555,5405" coordsize="198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      <v:shape id="AutoShape 424" o:spid="_x0000_s1066" type="#_x0000_t6" style="position:absolute;left:1555;top:5405;width:1980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Q2a8IA&#10;AADcAAAADwAAAGRycy9kb3ducmV2LnhtbERP3WrCMBS+F3yHcITdyEznUKQzyiY4diGDVh/g0Jw2&#10;xeYkNpnWtzcXwi4/vv/1drCduFIfWscK3mYZCOLK6ZYbBafj/nUFIkRkjZ1jUnCnANvNeLTGXLsb&#10;F3QtYyNSCIccFZgYfS5lqAxZDDPniRNXu95iTLBvpO7xlsJtJ+dZtpQWW04NBj3tDFXn8s8q2C2K&#10;72KlfXE51+b3cpjWX76TSr1Mhs8PEJGG+C9+un+0gvdFmp/Op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9DZrwgAAANwAAAAPAAAAAAAAAAAAAAAAAJgCAABkcnMvZG93&#10;bnJldi54bWxQSwUGAAAAAAQABAD1AAAAhwMAAAAA&#10;" filled="f"/>
                        <v:rect id="Rectangle 425" o:spid="_x0000_s1067" style="position:absolute;left:3345;top:630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Sb9cUA&#10;AADcAAAADwAAAGRycy9kb3ducmV2LnhtbESPQWvCQBSE7wX/w/KE3upGxVKjq4glxR5NcuntmX0m&#10;abNvQ3ZN0v76bqHgcZiZb5jtfjSN6KlztWUF81kEgriwuuZSQZ4lTy8gnEfW2FgmBd/kYL+bPGwx&#10;1nbgM/WpL0WAsItRQeV9G0vpiooMupltiYN3tZ1BH2RXSt3hEOCmkYsoepYGaw4LFbZ0rKj4Sm9G&#10;waVe5Phzzt4is06W/n3MPm8fr0o9TsfDBoSn0d/D/+2TVrBcze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lJv1xQAAANwAAAAPAAAAAAAAAAAAAAAAAJgCAABkcnMv&#10;ZG93bnJldi54bWxQSwUGAAAAAAQABAD1AAAAigMAAAAA&#10;"/>
                      </v:group>
                      <v:shape id="Text Box 426" o:spid="_x0000_s1068" type="#_x0000_t202" style="position:absolute;left:3683;top:13253;width:90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8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Phb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ll8MMAAADcAAAADwAAAAAAAAAAAAAAAACYAgAAZHJzL2Rv&#10;d25yZXYueG1sUEsFBgAAAAAEAAQA9QAAAIgDAAAAAA==&#10;" filled="f" stroked="f">
                        <v:textbox>
                          <w:txbxContent>
                            <w:p w:rsidR="00C640D5" w:rsidRDefault="00C640D5" w:rsidP="002C782A">
                              <w:r w:rsidRPr="002C782A">
                                <w:rPr>
                                  <w:position w:val="-4"/>
                                </w:rPr>
                                <w:object w:dxaOrig="180" w:dyaOrig="260">
                                  <v:shape id="_x0000_i1116" type="#_x0000_t75" style="width:9pt;height:13pt" o:ole="">
                                    <v:imagedata r:id="rId65" o:title=""/>
                                  </v:shape>
                                  <o:OLEObject Type="Embed" ProgID="Equation.DSMT4" ShapeID="_x0000_i1116" DrawAspect="Content" ObjectID="_1356262046" r:id="rId66"/>
                                </w:object>
                              </w:r>
                            </w:p>
                          </w:txbxContent>
                        </v:textbox>
                      </v:shape>
                      <v:shape id="Text Box 427" o:spid="_x0000_s1069" type="#_x0000_t202" style="position:absolute;left:2343;top:13231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Aa8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LO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9cBr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C1263B">
                              <w:r>
                                <w:t>20</w:t>
                              </w:r>
                            </w:p>
                          </w:txbxContent>
                        </v:textbox>
                      </v:shape>
                      <v:shape id="Text Box 428" o:spid="_x0000_s1070" type="#_x0000_t202" style="position:absolute;left:2596;top:14014;width:90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xYH8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cWB/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2C782A">
                              <w:r w:rsidRPr="002C782A">
                                <w:rPr>
                                  <w:position w:val="-4"/>
                                </w:rPr>
                                <w:object w:dxaOrig="180" w:dyaOrig="260">
                                  <v:shape id="_x0000_i1117" type="#_x0000_t75" style="width:9pt;height:13pt" o:ole="">
                                    <v:imagedata r:id="rId65" o:title=""/>
                                  </v:shape>
                                  <o:OLEObject Type="Embed" ProgID="Equation.DSMT4" ShapeID="_x0000_i1117" DrawAspect="Content" ObjectID="_1356262047" r:id="rId67"/>
                                </w:object>
                              </w:r>
                            </w:p>
                          </w:txbxContent>
                        </v:textbox>
                      </v:shape>
                      <v:shape id="Text Box 429" o:spid="_x0000_s1071" type="#_x0000_t202" style="position:absolute;left:3240;top:13089;width:6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IFkcQA&#10;AADcAAAADwAAAGRycy9kb3ducmV2LnhtbESPzW7CMBCE75V4B2uRuIEDbRCkGIQolbiVvwdYxUuc&#10;Jl5HsYG0T48rIfU4mplvNItVZ2txo9aXjhWMRwkI4tzpkgsF59PncAbCB2SNtWNS8EMeVsveywIz&#10;7e58oNsxFCJC2GeowITQZFL63JBFP3INcfQurrUYomwLqVu8R7it5SRJptJiyXHBYEMbQ3l1vFoF&#10;s8R+VdV8svf27Xecms2H2zbfSg363fodRKAu/Ief7Z1W8Jqm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SBZH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2C782A">
                              <w:r w:rsidRPr="00C1263B">
                                <w:rPr>
                                  <w:position w:val="-6"/>
                                </w:rPr>
                                <w:object w:dxaOrig="400" w:dyaOrig="279">
                                  <v:shape id="_x0000_i1118" type="#_x0000_t75" style="width:20pt;height:13.95pt" o:ole="">
                                    <v:imagedata r:id="rId63" o:title=""/>
                                  </v:shape>
                                  <o:OLEObject Type="Embed" ProgID="Equation.DSMT4" ShapeID="_x0000_i1118" DrawAspect="Content" ObjectID="_1356262048" r:id="rId6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121" w:type="dxa"/>
            <w:gridSpan w:val="6"/>
            <w:tcBorders>
              <w:top w:val="nil"/>
              <w:bottom w:val="nil"/>
            </w:tcBorders>
          </w:tcPr>
          <w:p w:rsidR="00AA69E4" w:rsidRDefault="00AA69E4" w:rsidP="00AA69E4">
            <w:pPr>
              <w:rPr>
                <w:sz w:val="28"/>
                <w:szCs w:val="28"/>
              </w:rPr>
            </w:pPr>
            <w:r w:rsidRPr="002C782A">
              <w:rPr>
                <w:position w:val="-24"/>
                <w:sz w:val="28"/>
                <w:szCs w:val="28"/>
              </w:rPr>
              <w:object w:dxaOrig="2500" w:dyaOrig="620">
                <v:shape id="_x0000_i1048" type="#_x0000_t75" style="width:125pt;height:31pt" o:ole="">
                  <v:imagedata r:id="rId69" o:title=""/>
                </v:shape>
                <o:OLEObject Type="Embed" ProgID="Equation.DSMT4" ShapeID="_x0000_i1048" DrawAspect="Content" ObjectID="_1523958178" r:id="rId70"/>
              </w:object>
            </w:r>
          </w:p>
          <w:p w:rsidR="00AA69E4" w:rsidRDefault="00AA69E4" w:rsidP="00AA69E4">
            <w:pPr>
              <w:rPr>
                <w:sz w:val="28"/>
                <w:szCs w:val="28"/>
              </w:rPr>
            </w:pPr>
            <w:r w:rsidRPr="002C782A">
              <w:rPr>
                <w:position w:val="-6"/>
                <w:sz w:val="28"/>
                <w:szCs w:val="28"/>
              </w:rPr>
              <w:object w:dxaOrig="1260" w:dyaOrig="320">
                <v:shape id="_x0000_i1049" type="#_x0000_t75" style="width:63pt;height:16pt" o:ole="">
                  <v:imagedata r:id="rId71" o:title=""/>
                </v:shape>
                <o:OLEObject Type="Embed" ProgID="Equation.DSMT4" ShapeID="_x0000_i1049" DrawAspect="Content" ObjectID="_1523958179" r:id="rId72"/>
              </w:object>
            </w:r>
          </w:p>
          <w:p w:rsidR="00AA69E4" w:rsidRDefault="00AA69E4" w:rsidP="00017349">
            <w:pPr>
              <w:tabs>
                <w:tab w:val="left" w:pos="1332"/>
              </w:tabs>
              <w:rPr>
                <w:noProof/>
              </w:rPr>
            </w:pPr>
            <w:r w:rsidRPr="002C782A">
              <w:rPr>
                <w:position w:val="-6"/>
                <w:sz w:val="28"/>
                <w:szCs w:val="28"/>
              </w:rPr>
              <w:object w:dxaOrig="960" w:dyaOrig="320">
                <v:shape id="_x0000_i1050" type="#_x0000_t75" style="width:48pt;height:16pt" o:ole="">
                  <v:imagedata r:id="rId73" o:title=""/>
                </v:shape>
                <o:OLEObject Type="Embed" ProgID="Equation.DSMT4" ShapeID="_x0000_i1050" DrawAspect="Content" ObjectID="_1523958180" r:id="rId74"/>
              </w:object>
            </w:r>
            <w:r w:rsidR="00D3052F">
              <w:rPr>
                <w:sz w:val="28"/>
                <w:szCs w:val="28"/>
              </w:rPr>
              <w:t xml:space="preserve">        </w:t>
            </w:r>
            <w:r w:rsidR="00D3052F" w:rsidRPr="002C782A">
              <w:rPr>
                <w:position w:val="-26"/>
                <w:sz w:val="28"/>
                <w:szCs w:val="28"/>
              </w:rPr>
              <w:object w:dxaOrig="2020" w:dyaOrig="720">
                <v:shape id="_x0000_i1051" type="#_x0000_t75" style="width:101pt;height:36pt" o:ole="">
                  <v:imagedata r:id="rId75" o:title=""/>
                </v:shape>
                <o:OLEObject Type="Embed" ProgID="Equation.DSMT4" ShapeID="_x0000_i1051" DrawAspect="Content" ObjectID="_1523958181" r:id="rId76"/>
              </w:object>
            </w:r>
            <w:r>
              <w:rPr>
                <w:sz w:val="28"/>
                <w:szCs w:val="28"/>
              </w:rPr>
              <w:tab/>
            </w:r>
          </w:p>
        </w:tc>
      </w:tr>
      <w:tr w:rsidR="00DC42F4" w:rsidTr="00A221ED">
        <w:trPr>
          <w:trHeight w:val="540"/>
        </w:trPr>
        <w:tc>
          <w:tcPr>
            <w:tcW w:w="10087" w:type="dxa"/>
            <w:gridSpan w:val="10"/>
            <w:tcBorders>
              <w:top w:val="nil"/>
              <w:bottom w:val="nil"/>
            </w:tcBorders>
          </w:tcPr>
          <w:p w:rsidR="002C0783" w:rsidRDefault="002C0783" w:rsidP="002C0783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 xml:space="preserve">Physics 20 - Lesson </w:t>
            </w:r>
            <w:r w:rsidR="005E10E2">
              <w:rPr>
                <w:b/>
                <w:bCs/>
              </w:rPr>
              <w:t>10</w:t>
            </w:r>
          </w:p>
          <w:p w:rsidR="00DC42F4" w:rsidRDefault="00DC42F4" w:rsidP="00DC42F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Vector Addition</w:t>
            </w:r>
            <w:r w:rsidR="00C77118">
              <w:rPr>
                <w:b/>
                <w:bCs/>
              </w:rPr>
              <w:t xml:space="preserve"> – Answer Key</w:t>
            </w:r>
          </w:p>
          <w:p w:rsidR="00DC42F4" w:rsidRDefault="00DC42F4" w:rsidP="00DC42F4">
            <w:pPr>
              <w:jc w:val="right"/>
            </w:pPr>
            <w:r>
              <w:t>/</w:t>
            </w:r>
            <w:r w:rsidR="002C0353">
              <w:t>73</w:t>
            </w:r>
          </w:p>
        </w:tc>
      </w:tr>
      <w:tr w:rsidR="001D6C46" w:rsidTr="00D61625">
        <w:trPr>
          <w:trHeight w:val="1763"/>
        </w:trPr>
        <w:tc>
          <w:tcPr>
            <w:tcW w:w="899" w:type="dxa"/>
            <w:tcBorders>
              <w:top w:val="nil"/>
              <w:bottom w:val="nil"/>
            </w:tcBorders>
          </w:tcPr>
          <w:p w:rsidR="001D6C46" w:rsidRDefault="001D6C46" w:rsidP="00520D97"/>
          <w:p w:rsidR="001D6C46" w:rsidRDefault="001D6C46" w:rsidP="00520D97">
            <w:r>
              <w:t>1)</w:t>
            </w:r>
          </w:p>
          <w:p w:rsidR="001D6C46" w:rsidRDefault="001D6C46" w:rsidP="00520D97"/>
          <w:p w:rsidR="001D6C46" w:rsidRDefault="001D6C46" w:rsidP="00520D97">
            <w:r>
              <w:t>/</w:t>
            </w:r>
            <w:r w:rsidR="002C0353">
              <w:t>6</w:t>
            </w:r>
          </w:p>
          <w:p w:rsidR="001D6C46" w:rsidRDefault="001D6C46" w:rsidP="00520D97"/>
          <w:p w:rsidR="001D6C46" w:rsidRDefault="001D6C46" w:rsidP="00520D97"/>
          <w:p w:rsidR="001D6C46" w:rsidRDefault="001D6C46" w:rsidP="00520D97"/>
        </w:tc>
        <w:tc>
          <w:tcPr>
            <w:tcW w:w="3426" w:type="dxa"/>
            <w:gridSpan w:val="4"/>
            <w:tcBorders>
              <w:top w:val="nil"/>
              <w:bottom w:val="nil"/>
            </w:tcBorders>
          </w:tcPr>
          <w:p w:rsidR="001D6C46" w:rsidRDefault="00D4650E" w:rsidP="001D6C46">
            <w:pPr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719168" behindDoc="0" locked="0" layoutInCell="1" allowOverlap="1" wp14:anchorId="58437B0C" wp14:editId="2FD4683B">
                      <wp:simplePos x="0" y="0"/>
                      <wp:positionH relativeFrom="column">
                        <wp:posOffset>160655</wp:posOffset>
                      </wp:positionH>
                      <wp:positionV relativeFrom="paragraph">
                        <wp:posOffset>382270</wp:posOffset>
                      </wp:positionV>
                      <wp:extent cx="1013460" cy="1143000"/>
                      <wp:effectExtent l="0" t="20320" r="0" b="17780"/>
                      <wp:wrapNone/>
                      <wp:docPr id="332" name="Group 10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13460" cy="1143000"/>
                                <a:chOff x="1170" y="1569"/>
                                <a:chExt cx="1596" cy="1800"/>
                              </a:xfrm>
                            </wpg:grpSpPr>
                            <wps:wsp>
                              <wps:cNvPr id="333" name="Line 1050"/>
                              <wps:cNvCnPr/>
                              <wps:spPr bwMode="auto">
                                <a:xfrm flipV="1">
                                  <a:off x="1740" y="2649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Line 1051"/>
                              <wps:cNvCnPr/>
                              <wps:spPr bwMode="auto">
                                <a:xfrm flipV="1">
                                  <a:off x="1740" y="1569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" name="Line 1052"/>
                              <wps:cNvCnPr/>
                              <wps:spPr bwMode="auto">
                                <a:xfrm>
                                  <a:off x="1968" y="1569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" name="Line 1053"/>
                              <wps:cNvCnPr/>
                              <wps:spPr bwMode="auto">
                                <a:xfrm>
                                  <a:off x="1968" y="1929"/>
                                  <a:ext cx="12" cy="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Line 1054"/>
                              <wps:cNvCnPr/>
                              <wps:spPr bwMode="auto">
                                <a:xfrm flipV="1">
                                  <a:off x="1968" y="2829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" name="Text Box 10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0" y="2829"/>
                                  <a:ext cx="79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Pr="00252303" w:rsidRDefault="008B1BA3" w:rsidP="002C035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0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Text Box 10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7" y="1929"/>
                                  <a:ext cx="79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Pr="00252303" w:rsidRDefault="008B1BA3" w:rsidP="002C035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30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Text Box 10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1" y="1569"/>
                                  <a:ext cx="79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Pr="00252303" w:rsidRDefault="008B1BA3" w:rsidP="002C035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0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Text Box 10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8" y="2109"/>
                                  <a:ext cx="79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Pr="00252303" w:rsidRDefault="008B1BA3" w:rsidP="002C035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2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Text Box 10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1" y="3009"/>
                                  <a:ext cx="79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Pr="00252303" w:rsidRDefault="008B1BA3" w:rsidP="002C0353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1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49" o:spid="_x0000_s1072" style="position:absolute;margin-left:12.65pt;margin-top:30.1pt;width:79.8pt;height:90pt;z-index:251719168" coordorigin="1170,1569" coordsize="1596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">
                      <v:line id="Line 1050" o:spid="_x0000_s1073" style="position:absolute;flip:y;visibility:visible;mso-wrap-style:square" from="1740,2649" to="1740,3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oc3cQAAADcAAAADwAAAGRycy9kb3ducmV2LnhtbESPT2vCQBTE74LfYXlCb7rRtKWkrmKE&#10;gpcetPb+mn0m0ezbkN38+/auIPQ4zMxvmPV2MJXoqHGlZQXLRQSCOLO65FzB+edr/gHCeWSNlWVS&#10;MJKD7WY6WWOibc9H6k4+FwHCLkEFhfd1IqXLCjLoFrYmDt7FNgZ9kE0udYN9gJtKrqLoXRosOSwU&#10;WNO+oOx2ao2Cwf695b+79Ha8vi6/2y49j9pHSr3Mht0nCE+D/w8/2wetII5jeJwJR0B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ShzdxAAAANwAAAAPAAAAAAAAAAAA&#10;AAAAAKECAABkcnMvZG93bnJldi54bWxQSwUGAAAAAAQABAD5AAAAkgMAAAAA&#10;">
                        <v:stroke endarrow="open"/>
                      </v:line>
                      <v:line id="Line 1051" o:spid="_x0000_s1074" style="position:absolute;flip:y;visibility:visible;mso-wrap-style:square" from="1740,1569" to="1740,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OEqcQAAADcAAAADwAAAGRycy9kb3ducmV2LnhtbESPS2vDMBCE74X8B7GB3mo5j4bgWglJ&#10;odBLDnndN9bWdmKtjKX48e+jQKDHYWa+YdJ1byrRUuNKywomUQyCOLO65FzB6fjzsQThPLLGyjIp&#10;GMjBejV6SzHRtuM9tQefiwBhl6CCwvs6kdJlBRl0ka2Jg/dnG4M+yCaXusEuwE0lp3G8kAZLDgsF&#10;1vRdUHY73I2C3l4+8/Nme9tf55Pdvd2eBu1jpd7H/eYLhKfe/4df7V+tYDabw/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o4SpxAAAANwAAAAPAAAAAAAAAAAA&#10;AAAAAKECAABkcnMvZG93bnJldi54bWxQSwUGAAAAAAQABAD5AAAAkgMAAAAA&#10;">
                        <v:stroke endarrow="open"/>
                      </v:line>
                      <v:line id="Line 1052" o:spid="_x0000_s1075" style="position:absolute;visibility:visible;mso-wrap-style:square" from="1968,1569" to="1968,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7+KcUAAADcAAAADwAAAGRycy9kb3ducmV2LnhtbESP0WrCQBRE3wv9h+UWfBHdVFHb6CpS&#10;EMSHgmk/4Jq9JovZuzG7xujXuwWhj8PMnGEWq85WoqXGG8cK3ocJCOLcacOFgt+fzeADhA/IGivH&#10;pOBGHlbL15cFptpdeU9tFgoRIexTVFCGUKdS+rwki37oauLoHV1jMUTZFFI3eI1wW8lRkkylRcNx&#10;ocSavkrKT9nFKpiY83l2vHxX7XqHnwd775uDJKV6b916DiJQF/7Dz/ZWKxiPJ/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7+KcUAAADcAAAADwAAAAAAAAAA&#10;AAAAAAChAgAAZHJzL2Rvd25yZXYueG1sUEsFBgAAAAAEAAQA+QAAAJMDAAAAAA==&#10;">
                        <v:stroke endarrow="open"/>
                      </v:line>
                      <v:line id="Line 1053" o:spid="_x0000_s1076" style="position:absolute;visibility:visible;mso-wrap-style:square" from="1968,1929" to="1980,2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xgXsUAAADcAAAADwAAAGRycy9kb3ducmV2LnhtbESP0WrCQBRE3wv9h+UWfCm6qaK20VWk&#10;IIgPBdN+wDV7TRazd2N2jdGvdwuCj8PMnGHmy85WoqXGG8cKPgYJCOLcacOFgr/fdf8ThA/IGivH&#10;pOBKHpaL15c5ptpdeEdtFgoRIexTVFCGUKdS+rwki37gauLoHVxjMUTZFFI3eIlwW8lhkkykRcNx&#10;ocSavkvKj9nZKhib02l6OP9U7WqLX3t7ezd7SUr13rrVDESgLjzDj/ZGKxiNJv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xgXsUAAADcAAAADwAAAAAAAAAA&#10;AAAAAAChAgAAZHJzL2Rvd25yZXYueG1sUEsFBgAAAAAEAAQA+QAAAJMDAAAAAA==&#10;">
                        <v:stroke endarrow="open"/>
                      </v:line>
                      <v:line id="Line 1054" o:spid="_x0000_s1077" style="position:absolute;flip:y;visibility:visible;mso-wrap-style:square" from="1968,2829" to="1968,3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Wj8YAAADcAAAADwAAAGRycy9kb3ducmV2LnhtbESPzW7CMBCE75X6DtZW6q3YLUqBFIMK&#10;goorP0Ict/E2CdjrKHZJ+vZ1pUocRzPzjWY6750VV2pD7VnD80CBIC68qbnUcNivn8YgQkQ2aD2T&#10;hh8KMJ/d300xN77jLV13sRQJwiFHDVWMTS5lKCpyGAa+IU7el28dxiTbUpoWuwR3Vr4o9Sod1pwW&#10;KmxoWVFx2X07DR9qs+jOk0wtz9nnMVv09rI6Wa0fH/r3NxCR+ngL/7c3RsNwOIK/M+k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XVo/GAAAA3AAAAA8AAAAAAAAA&#10;AAAAAAAAoQIAAGRycy9kb3ducmV2LnhtbFBLBQYAAAAABAAEAPkAAACUAwAAAAA=&#10;" strokeweight="1.5pt">
                        <v:stroke endarrow="block"/>
                      </v:line>
                      <v:shape id="Text Box 1055" o:spid="_x0000_s1078" type="#_x0000_t202" style="position:absolute;left:1170;top:2829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63usAA&#10;AADcAAAADwAAAGRycy9kb3ducmV2LnhtbERPy4rCMBTdC/MP4Q7MThPHB9oxyqAIrhSfMLtLc22L&#10;zU1pMrb+vVkILg/nPVu0thR3qn3hWEO/p0AQp84UnGk4HdfdCQgfkA2WjknDgzws5h+dGSbGNbyn&#10;+yFkIoawT1BDHkKVSOnTnCz6nquII3d1tcUQYZ1JU2MTw20pv5UaS4sFx4YcK1rmlN4O/1bDeXv9&#10;uwzVLlvZUdW4Vkm2U6n112f7+wMiUBve4pd7YzQMBnFtPBOP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63usAAAADcAAAADwAAAAAAAAAAAAAAAACYAgAAZHJzL2Rvd25y&#10;ZXYueG1sUEsFBgAAAAAEAAQA9QAAAIUDAAAAAA==&#10;" filled="f" stroked="f">
                        <v:textbox>
                          <w:txbxContent>
                            <w:p w:rsidR="002C0353" w:rsidRPr="00252303" w:rsidRDefault="002C0353" w:rsidP="002C035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0 m</w:t>
                              </w:r>
                            </w:p>
                          </w:txbxContent>
                        </v:textbox>
                      </v:shape>
                      <v:shape id="Text Box 1056" o:spid="_x0000_s1079" type="#_x0000_t202" style="position:absolute;left:1227;top:1929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SI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b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hIhxQAAANwAAAAPAAAAAAAAAAAAAAAAAJgCAABkcnMv&#10;ZG93bnJldi54bWxQSwUGAAAAAAQABAD1AAAAigMAAAAA&#10;" filled="f" stroked="f">
                        <v:textbox>
                          <w:txbxContent>
                            <w:p w:rsidR="002C0353" w:rsidRPr="00252303" w:rsidRDefault="002C0353" w:rsidP="002C035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0 m</w:t>
                              </w:r>
                            </w:p>
                          </w:txbxContent>
                        </v:textbox>
                      </v:shape>
                      <v:shape id="Text Box 1057" o:spid="_x0000_s1080" type="#_x0000_t202" style="position:absolute;left:1911;top:1569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7Iwc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zg/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7IwcAAAADcAAAADwAAAAAAAAAAAAAAAACYAgAAZHJzL2Rvd25y&#10;ZXYueG1sUEsFBgAAAAAEAAQA9QAAAIUDAAAAAA==&#10;" filled="f" stroked="f">
                        <v:textbox>
                          <w:txbxContent>
                            <w:p w:rsidR="002C0353" w:rsidRPr="00252303" w:rsidRDefault="002C0353" w:rsidP="002C035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0 m</w:t>
                              </w:r>
                            </w:p>
                          </w:txbxContent>
                        </v:textbox>
                      </v:shape>
                      <v:shape id="Text Box 1058" o:spid="_x0000_s1081" type="#_x0000_t202" style="position:absolute;left:1968;top:2109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JtW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9M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bVrEAAAA3AAAAA8AAAAAAAAAAAAAAAAAmAIAAGRycy9k&#10;b3ducmV2LnhtbFBLBQYAAAAABAAEAPUAAACJAwAAAAA=&#10;" filled="f" stroked="f">
                        <v:textbox>
                          <w:txbxContent>
                            <w:p w:rsidR="002C0353" w:rsidRPr="00252303" w:rsidRDefault="002C0353" w:rsidP="002C035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5 m</w:t>
                              </w:r>
                            </w:p>
                          </w:txbxContent>
                        </v:textbox>
                      </v:shape>
                      <v:shape id="Text Box 1059" o:spid="_x0000_s1082" type="#_x0000_t202" style="position:absolute;left:1911;top:3009;width:79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      <v:textbox>
                          <w:txbxContent>
                            <w:p w:rsidR="002C0353" w:rsidRPr="00252303" w:rsidRDefault="002C0353" w:rsidP="002C035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5 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762" w:type="dxa"/>
            <w:gridSpan w:val="5"/>
            <w:tcBorders>
              <w:top w:val="nil"/>
              <w:bottom w:val="nil"/>
            </w:tcBorders>
          </w:tcPr>
          <w:p w:rsidR="001D6C46" w:rsidRPr="001D6C46" w:rsidRDefault="001D6C46" w:rsidP="004126A8">
            <w:r>
              <w:t>distance</w:t>
            </w:r>
          </w:p>
          <w:p w:rsidR="001D6C46" w:rsidRPr="001D6C46" w:rsidRDefault="003E6212" w:rsidP="004126A8">
            <w:r w:rsidRPr="001D6C46">
              <w:rPr>
                <w:position w:val="-30"/>
              </w:rPr>
              <w:object w:dxaOrig="3000" w:dyaOrig="720">
                <v:shape id="_x0000_i1052" type="#_x0000_t75" style="width:150pt;height:36pt" o:ole="">
                  <v:imagedata r:id="rId77" o:title=""/>
                </v:shape>
                <o:OLEObject Type="Embed" ProgID="Equation.DSMT4" ShapeID="_x0000_i1052" DrawAspect="Content" ObjectID="_1523958182" r:id="rId78"/>
              </w:object>
            </w:r>
          </w:p>
          <w:p w:rsidR="001D6C46" w:rsidRDefault="001D6C46" w:rsidP="004126A8">
            <w:r w:rsidRPr="001D6C46">
              <w:rPr>
                <w:position w:val="-16"/>
              </w:rPr>
              <w:object w:dxaOrig="1140" w:dyaOrig="440">
                <v:shape id="_x0000_i1053" type="#_x0000_t75" style="width:57pt;height:22pt" o:ole="">
                  <v:imagedata r:id="rId79" o:title=""/>
                </v:shape>
                <o:OLEObject Type="Embed" ProgID="Equation.DSMT4" ShapeID="_x0000_i1053" DrawAspect="Content" ObjectID="_1523958183" r:id="rId80"/>
              </w:object>
            </w:r>
          </w:p>
          <w:p w:rsidR="001D6C46" w:rsidRPr="001D6C46" w:rsidRDefault="001D6C46" w:rsidP="004126A8">
            <w:r w:rsidRPr="001D6C46">
              <w:t>displacement</w:t>
            </w:r>
          </w:p>
          <w:p w:rsidR="001D6C46" w:rsidRPr="001D6C46" w:rsidRDefault="00755A11" w:rsidP="004126A8">
            <w:r w:rsidRPr="001D6C46">
              <w:rPr>
                <w:position w:val="-34"/>
              </w:rPr>
              <w:object w:dxaOrig="4260" w:dyaOrig="800">
                <v:shape id="_x0000_i1054" type="#_x0000_t75" style="width:213pt;height:40pt" o:ole="">
                  <v:imagedata r:id="rId81" o:title=""/>
                </v:shape>
                <o:OLEObject Type="Embed" ProgID="Equation.DSMT4" ShapeID="_x0000_i1054" DrawAspect="Content" ObjectID="_1523958184" r:id="rId82"/>
              </w:object>
            </w:r>
          </w:p>
          <w:p w:rsidR="001D6C46" w:rsidRDefault="00441543" w:rsidP="004126A8">
            <w:pPr>
              <w:rPr>
                <w:position w:val="-16"/>
                <w:sz w:val="28"/>
                <w:szCs w:val="28"/>
              </w:rPr>
            </w:pPr>
            <w:r w:rsidRPr="00441543">
              <w:rPr>
                <w:position w:val="-16"/>
                <w:sz w:val="28"/>
                <w:szCs w:val="28"/>
              </w:rPr>
              <w:object w:dxaOrig="1520" w:dyaOrig="499">
                <v:shape id="_x0000_i1055" type="#_x0000_t75" style="width:79.05pt;height:26.05pt" o:ole="">
                  <v:imagedata r:id="rId83" o:title=""/>
                </v:shape>
                <o:OLEObject Type="Embed" ProgID="Equation.DSMT4" ShapeID="_x0000_i1055" DrawAspect="Content" ObjectID="_1523958185" r:id="rId84"/>
              </w:object>
            </w:r>
          </w:p>
          <w:p w:rsidR="00D61625" w:rsidRPr="001D6C46" w:rsidRDefault="00D61625" w:rsidP="004126A8"/>
        </w:tc>
      </w:tr>
      <w:tr w:rsidR="001D6C46" w:rsidTr="00D61625">
        <w:trPr>
          <w:trHeight w:val="1763"/>
        </w:trPr>
        <w:tc>
          <w:tcPr>
            <w:tcW w:w="899" w:type="dxa"/>
            <w:tcBorders>
              <w:top w:val="nil"/>
              <w:bottom w:val="nil"/>
            </w:tcBorders>
          </w:tcPr>
          <w:p w:rsidR="001D6C46" w:rsidRDefault="001D6C46" w:rsidP="00DC42F4"/>
          <w:p w:rsidR="001D6C46" w:rsidRDefault="009F0473" w:rsidP="00DC42F4">
            <w:r>
              <w:t>2</w:t>
            </w:r>
            <w:r w:rsidR="001D6C46">
              <w:t>)</w:t>
            </w:r>
          </w:p>
          <w:p w:rsidR="001D6C46" w:rsidRDefault="001D6C46" w:rsidP="00DC42F4"/>
          <w:p w:rsidR="001D6C46" w:rsidRDefault="001D6C46" w:rsidP="00DC42F4">
            <w:r>
              <w:t>/8</w: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</w:tc>
        <w:tc>
          <w:tcPr>
            <w:tcW w:w="3426" w:type="dxa"/>
            <w:gridSpan w:val="4"/>
            <w:tcBorders>
              <w:top w:val="nil"/>
              <w:bottom w:val="nil"/>
            </w:tcBorders>
          </w:tcPr>
          <w:p w:rsidR="001D6C46" w:rsidRDefault="00D4650E" w:rsidP="00DC42F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 wp14:anchorId="4509F090" wp14:editId="295E9589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321310</wp:posOffset>
                      </wp:positionV>
                      <wp:extent cx="1578610" cy="773430"/>
                      <wp:effectExtent l="3175" t="0" r="0" b="635"/>
                      <wp:wrapNone/>
                      <wp:docPr id="314" name="Group 9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8610" cy="773430"/>
                                <a:chOff x="1613" y="2520"/>
                                <a:chExt cx="2486" cy="1218"/>
                              </a:xfrm>
                            </wpg:grpSpPr>
                            <wpg:grpSp>
                              <wpg:cNvPr id="315" name="Group 9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13" y="2612"/>
                                  <a:ext cx="2486" cy="1126"/>
                                  <a:chOff x="1613" y="2612"/>
                                  <a:chExt cx="2486" cy="1126"/>
                                </a:xfrm>
                              </wpg:grpSpPr>
                              <wps:wsp>
                                <wps:cNvPr id="316" name="Rectangle 9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83" y="3157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17" name="Group 9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33" y="2612"/>
                                    <a:ext cx="1766" cy="720"/>
                                    <a:chOff x="2333" y="2336"/>
                                    <a:chExt cx="1766" cy="720"/>
                                  </a:xfrm>
                                </wpg:grpSpPr>
                                <wps:wsp>
                                  <wps:cNvPr id="318" name="Line 945"/>
                                  <wps:cNvCnPr/>
                                  <wps:spPr bwMode="auto">
                                    <a:xfrm flipV="1">
                                      <a:off x="2390" y="2336"/>
                                      <a:ext cx="0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19" name="Line 946"/>
                                  <wps:cNvCnPr/>
                                  <wps:spPr bwMode="auto">
                                    <a:xfrm rot="16200000" flipV="1">
                                      <a:off x="3200" y="2246"/>
                                      <a:ext cx="0" cy="16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20" name="Line 947"/>
                                  <wps:cNvCnPr/>
                                  <wps:spPr bwMode="auto">
                                    <a:xfrm rot="17569607" flipV="1">
                                      <a:off x="3206" y="1833"/>
                                      <a:ext cx="19" cy="176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21" name="Text Box 9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63" y="3007"/>
                                    <a:ext cx="720" cy="5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108" type="#_x0000_t75" style="width:10pt;height:13.95pt" o:ole="">
                                            <v:imagedata r:id="rId85" o:title=""/>
                                          </v:shape>
                                          <o:OLEObject Type="Embed" ProgID="Equation.DSMT4" ShapeID="_x0000_i1108" DrawAspect="Content" ObjectID="_1523958238" r:id="rId8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2" name="Text Box 9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13" y="2697"/>
                                    <a:ext cx="727" cy="5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t>5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3" name="Text Box 9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00" y="3232"/>
                                    <a:ext cx="900" cy="5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t>20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24" name="Text Box 9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0" y="2520"/>
                                  <a:ext cx="66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AE7794">
                                    <w:pPr>
                                      <w:tabs>
                                        <w:tab w:val="left" w:pos="1332"/>
                                      </w:tabs>
                                    </w:pPr>
                                    <w:r w:rsidRPr="00DA1485"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09" type="#_x0000_t75" style="width:19pt;height:17pt" o:ole="">
                                          <v:imagedata r:id="rId87" o:title=""/>
                                        </v:shape>
                                        <o:OLEObject Type="Embed" ProgID="Equation.DSMT4" ShapeID="_x0000_i1109" DrawAspect="Content" ObjectID="_1523958239" r:id="rId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41" o:spid="_x0000_s1083" style="position:absolute;margin-left:-5.75pt;margin-top:25.3pt;width:124.3pt;height:60.9pt;z-index:251661824" coordorigin="1613,2520" coordsize="2486,1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">
                      <v:group id="Group 942" o:spid="_x0000_s1084" style="position:absolute;left:1613;top:2612;width:2486;height:1126" coordorigin="1613,2612" coordsize="24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<v:rect id="Rectangle 943" o:spid="_x0000_s1085" style="position:absolute;left:2383;top:31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e6QcUA&#10;AADcAAAADwAAAGRycy9kb3ducmV2LnhtbESPQWvCQBSE74X+h+UVequbKASbuoaiWOoxxktvr9nX&#10;JG32bchuYuqvdwXB4zAz3zCrbDKtGKl3jWUF8SwCQVxa3XCl4FjsXpYgnEfW2FomBf/kIFs/Pqww&#10;1fbEOY0HX4kAYZeigtr7LpXSlTUZdDPbEQfvx/YGfZB9JXWPpwA3rZxHUSINNhwWauxoU1P5dxiM&#10;gu9mfsRzXnxE5nW38Pup+B2+tko9P03vbyA8Tf4evrU/tYJFnMD1TDgCc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F7pBxQAAANwAAAAPAAAAAAAAAAAAAAAAAJgCAABkcnMv&#10;ZG93bnJldi54bWxQSwUGAAAAAAQABAD1AAAAigMAAAAA&#10;"/>
                        <v:group id="Group 944" o:spid="_x0000_s1086" style="position:absolute;left:2333;top:2612;width:1766;height:720" coordorigin="2333,2336" coordsize="176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      <v:line id="Line 945" o:spid="_x0000_s1087" style="position:absolute;flip:y;visibility:visible;mso-wrap-style:square" from="2390,2336" to="2390,3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Vj48UAAADcAAAADwAAAGRycy9kb3ducmV2LnhtbESPwUrDQBCG74LvsIzgJdhNG5Aauy1q&#10;LRSkh1YPHofsmASzsyE7tunbdw4Fj8M//zffLFZj6MyRhtRGdjCd5GCIq+hbrh18fW4e5mCSIHvs&#10;IpODMyVYLW9vFlj6eOI9HQ9SG4VwKtFBI9KX1qaqoYBpEntizX7iEFB0HGrrBzwpPHR2luePNmDL&#10;eqHBnt4aqn4Pf0E1NjteF0X2GmyWPdH7t3zkVpy7vxtfnsEIjfK/fG1vvYNiqrb6jBLAL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Vj48UAAADcAAAADwAAAAAAAAAA&#10;AAAAAAChAgAAZHJzL2Rvd25yZXYueG1sUEsFBgAAAAAEAAQA+QAAAJMDAAAAAA==&#10;">
                            <v:stroke endarrow="block"/>
                          </v:line>
                          <v:line id="Line 946" o:spid="_x0000_s1088" style="position:absolute;rotation:90;flip:y;visibility:visible;mso-wrap-style:square" from="3200,2246" to="3200,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l18cUAAADcAAAADwAAAGRycy9kb3ducmV2LnhtbESP0WrCQBRE3wv+w3KFvtWNEaRGN0Et&#10;QilCW/UDrtlrEpK9m2Y3Gv++KxT6OMzMGWaVDaYRV+pcZVnBdBKBIM6trrhQcDruXl5BOI+ssbFM&#10;Cu7kIEtHTytMtL3xN10PvhABwi5BBaX3bSKly0sy6Ca2JQ7exXYGfZBdIXWHtwA3jYyjaC4NVhwW&#10;SmxpW1JeH3qjgDefdsB9395rE5uf+mN9nr99KfU8HtZLEJ4G/x/+a79rBbPpAh5nwhG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l18cUAAADcAAAADwAAAAAAAAAA&#10;AAAAAAChAgAAZHJzL2Rvd25yZXYueG1sUEsFBgAAAAAEAAQA+QAAAJMDAAAAAA==&#10;">
                            <v:stroke endarrow="block"/>
                          </v:line>
                          <v:line id="Line 947" o:spid="_x0000_s1089" style="position:absolute;rotation:4402264fd;flip:y;visibility:visible;mso-wrap-style:square" from="3206,1833" to="3225,3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R7HcEAAADcAAAADwAAAGRycy9kb3ducmV2LnhtbERPTYvCMBC9L/gfwgje1lQXRLtGEaHg&#10;gh6sIuxtaGabrs2kNFGrv94cBI+P9z1fdrYWV2p95VjBaJiAIC6crrhUcDxkn1MQPiBrrB2Tgjt5&#10;WC56H3NMtbvxnq55KEUMYZ+iAhNCk0rpC0MW/dA1xJH7c63FEGFbSt3iLYbbWo6TZCItVhwbDDa0&#10;NlSc84tVsPNuTXK2mfyeytz8PzK7zX6sUoN+t/oGEagLb/HLvdEKvsZxfjwTj4B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VHsdwQAAANwAAAAPAAAAAAAAAAAAAAAA&#10;AKECAABkcnMvZG93bnJldi54bWxQSwUGAAAAAAQABAD5AAAAjwMAAAAA&#10;">
                            <v:stroke endarrow="block"/>
                          </v:line>
                        </v:group>
                        <v:shape id="Text Box 948" o:spid="_x0000_s1090" type="#_x0000_t202" style="position:absolute;left:3163;top:3007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119" type="#_x0000_t75" style="width:10pt;height:13.95pt" o:ole="">
                                      <v:imagedata r:id="rId89" o:title=""/>
                                    </v:shape>
                                    <o:OLEObject Type="Embed" ProgID="Equation.DSMT4" ShapeID="_x0000_i1119" DrawAspect="Content" ObjectID="_1356262049" r:id="rId9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49" o:spid="_x0000_s1091" type="#_x0000_t202" style="position:absolute;left:1613;top:2697;width:727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t>5cm</w:t>
                                </w:r>
                              </w:p>
                            </w:txbxContent>
                          </v:textbox>
                        </v:shape>
                        <v:shape id="Text Box 950" o:spid="_x0000_s1092" type="#_x0000_t202" style="position:absolute;left:2700;top:3232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t>20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951" o:spid="_x0000_s1093" type="#_x0000_t202" style="position:absolute;left:2880;top:2520;width:66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Td8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ME4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Y03f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AE7794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DA1485">
                                <w:rPr>
                                  <w:position w:val="-6"/>
                                </w:rPr>
                                <w:object w:dxaOrig="380" w:dyaOrig="340">
                                  <v:shape id="_x0000_i1120" type="#_x0000_t75" style="width:19pt;height:17pt" o:ole="">
                                    <v:imagedata r:id="rId91" o:title=""/>
                                  </v:shape>
                                  <o:OLEObject Type="Embed" ProgID="Equation.DSMT4" ShapeID="_x0000_i1120" DrawAspect="Content" ObjectID="_1356262050" r:id="rId9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5762" w:type="dxa"/>
            <w:gridSpan w:val="5"/>
            <w:tcBorders>
              <w:top w:val="nil"/>
              <w:bottom w:val="nil"/>
            </w:tcBorders>
          </w:tcPr>
          <w:p w:rsidR="001D6C46" w:rsidRDefault="001D6C46" w:rsidP="004126A8">
            <w:pPr>
              <w:rPr>
                <w:sz w:val="28"/>
                <w:szCs w:val="28"/>
              </w:rPr>
            </w:pPr>
          </w:p>
          <w:p w:rsidR="001D6C46" w:rsidRDefault="00755A11" w:rsidP="004126A8">
            <w:pPr>
              <w:rPr>
                <w:sz w:val="28"/>
                <w:szCs w:val="28"/>
              </w:rPr>
            </w:pPr>
            <w:r w:rsidRPr="00755A11">
              <w:rPr>
                <w:position w:val="-68"/>
                <w:sz w:val="28"/>
                <w:szCs w:val="28"/>
              </w:rPr>
              <w:object w:dxaOrig="1740" w:dyaOrig="1480">
                <v:shape id="_x0000_i1056" type="#_x0000_t75" style="width:87pt;height:74pt" o:ole="">
                  <v:imagedata r:id="rId93" o:title=""/>
                </v:shape>
                <o:OLEObject Type="Embed" ProgID="Equation.DSMT4" ShapeID="_x0000_i1056" DrawAspect="Content" ObjectID="_1523958186" r:id="rId94"/>
              </w:object>
            </w:r>
          </w:p>
          <w:p w:rsidR="001D6C46" w:rsidRDefault="00755A11" w:rsidP="004126A8">
            <w:pPr>
              <w:rPr>
                <w:sz w:val="28"/>
                <w:szCs w:val="28"/>
              </w:rPr>
            </w:pPr>
            <w:r w:rsidRPr="00755A11">
              <w:rPr>
                <w:position w:val="-42"/>
                <w:sz w:val="28"/>
                <w:szCs w:val="28"/>
              </w:rPr>
              <w:object w:dxaOrig="1480" w:dyaOrig="1080">
                <v:shape id="_x0000_i1057" type="#_x0000_t75" style="width:74pt;height:54pt" o:ole="">
                  <v:imagedata r:id="rId95" o:title=""/>
                </v:shape>
                <o:OLEObject Type="Embed" ProgID="Equation.DSMT4" ShapeID="_x0000_i1057" DrawAspect="Content" ObjectID="_1523958187" r:id="rId96"/>
              </w:object>
            </w:r>
            <w:r>
              <w:rPr>
                <w:sz w:val="28"/>
                <w:szCs w:val="28"/>
              </w:rPr>
              <w:tab/>
            </w:r>
            <w:r w:rsidRPr="00755A11">
              <w:rPr>
                <w:position w:val="-42"/>
                <w:sz w:val="28"/>
                <w:szCs w:val="28"/>
              </w:rPr>
              <w:object w:dxaOrig="1240" w:dyaOrig="960">
                <v:shape id="_x0000_i1058" type="#_x0000_t75" style="width:64.5pt;height:50.15pt" o:ole="">
                  <v:imagedata r:id="rId97" o:title=""/>
                </v:shape>
                <o:OLEObject Type="Embed" ProgID="Equation.DSMT4" ShapeID="_x0000_i1058" DrawAspect="Content" ObjectID="_1523958188" r:id="rId98"/>
              </w:object>
            </w:r>
          </w:p>
          <w:p w:rsidR="001D6C46" w:rsidRDefault="00755A11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755A11">
              <w:rPr>
                <w:position w:val="-16"/>
                <w:sz w:val="28"/>
                <w:szCs w:val="28"/>
              </w:rPr>
              <w:object w:dxaOrig="2740" w:dyaOrig="499">
                <v:shape id="_x0000_i1059" type="#_x0000_t75" style="width:142.5pt;height:26.05pt" o:ole="">
                  <v:imagedata r:id="rId99" o:title=""/>
                </v:shape>
                <o:OLEObject Type="Embed" ProgID="Equation.DSMT4" ShapeID="_x0000_i1059" DrawAspect="Content" ObjectID="_1523958189" r:id="rId100"/>
              </w:objec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</w:tc>
      </w:tr>
      <w:tr w:rsidR="001D6C46" w:rsidTr="00D61625">
        <w:trPr>
          <w:trHeight w:val="701"/>
        </w:trPr>
        <w:tc>
          <w:tcPr>
            <w:tcW w:w="899" w:type="dxa"/>
            <w:tcBorders>
              <w:top w:val="nil"/>
              <w:bottom w:val="nil"/>
            </w:tcBorders>
          </w:tcPr>
          <w:p w:rsidR="001D6C46" w:rsidRDefault="001D6C46" w:rsidP="00DC42F4"/>
          <w:p w:rsidR="001D6C46" w:rsidRDefault="009F0473" w:rsidP="00DC42F4">
            <w:r>
              <w:t>3</w:t>
            </w:r>
            <w:r w:rsidR="001D6C46">
              <w:t>)</w: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>
            <w:r>
              <w:t>/8</w:t>
            </w:r>
          </w:p>
        </w:tc>
        <w:tc>
          <w:tcPr>
            <w:tcW w:w="3426" w:type="dxa"/>
            <w:gridSpan w:val="4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D4650E" w:rsidP="00DC42F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1584" behindDoc="0" locked="0" layoutInCell="1" allowOverlap="1" wp14:anchorId="7B66DC82" wp14:editId="34266987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1270</wp:posOffset>
                      </wp:positionV>
                      <wp:extent cx="1600200" cy="760095"/>
                      <wp:effectExtent l="3175" t="1270" r="0" b="635"/>
                      <wp:wrapNone/>
                      <wp:docPr id="296" name="Group 9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760095"/>
                                <a:chOff x="1508" y="4855"/>
                                <a:chExt cx="2520" cy="1197"/>
                              </a:xfrm>
                            </wpg:grpSpPr>
                            <wps:wsp>
                              <wps:cNvPr id="297" name="Rectangle 9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15" y="5468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" name="Line 907"/>
                              <wps:cNvCnPr/>
                              <wps:spPr bwMode="auto">
                                <a:xfrm flipV="1">
                                  <a:off x="2222" y="4923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908"/>
                              <wps:cNvCnPr/>
                              <wps:spPr bwMode="auto">
                                <a:xfrm rot="17569607" flipV="1">
                                  <a:off x="3038" y="4420"/>
                                  <a:ext cx="19" cy="17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Text Box 9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95" y="5318"/>
                                  <a:ext cx="720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10" type="#_x0000_t75" style="width:10pt;height:13.95pt" o:ole="">
                                          <v:imagedata r:id="rId85" o:title=""/>
                                        </v:shape>
                                        <o:OLEObject Type="Embed" ProgID="Equation.DSMT4" ShapeID="_x0000_i1110" DrawAspect="Content" ObjectID="_1523958240" r:id="rId10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Text Box 9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0" y="5545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3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2" name="Line 911"/>
                              <wps:cNvCnPr/>
                              <wps:spPr bwMode="auto">
                                <a:xfrm rot="16200000" flipV="1">
                                  <a:off x="3439" y="5272"/>
                                  <a:ext cx="0" cy="7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" name="Line 912"/>
                              <wps:cNvCnPr/>
                              <wps:spPr bwMode="auto">
                                <a:xfrm rot="16200000" flipV="1">
                                  <a:off x="2607" y="5204"/>
                                  <a:ext cx="0" cy="8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Text Box 9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8" y="5546"/>
                                  <a:ext cx="900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2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" name="Text Box 9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8" y="5080"/>
                                  <a:ext cx="1087" cy="5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1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" name="Text Box 9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8" y="4855"/>
                                  <a:ext cx="669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11" type="#_x0000_t75" style="width:19pt;height:17pt" o:ole="">
                                          <v:imagedata r:id="rId102" o:title=""/>
                                        </v:shape>
                                        <o:OLEObject Type="Embed" ProgID="Equation.DSMT4" ShapeID="_x0000_i1111" DrawAspect="Content" ObjectID="_1523958241" r:id="rId10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5" o:spid="_x0000_s1094" style="position:absolute;margin-left:-5.75pt;margin-top:.1pt;width:126pt;height:59.85pt;z-index:251651584" coordorigin="1508,4855" coordsize="2520,1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">
                      <v:rect id="Rectangle 906" o:spid="_x0000_s1095" style="position:absolute;left:2215;top:54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kTHc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egH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pEx3EAAAA3AAAAA8AAAAAAAAAAAAAAAAAmAIAAGRycy9k&#10;b3ducmV2LnhtbFBLBQYAAAAABAAEAPUAAACJAwAAAAA=&#10;"/>
                      <v:line id="Line 907" o:spid="_x0000_s1096" style="position:absolute;flip:y;visibility:visible;mso-wrap-style:square" from="2222,4923" to="2222,5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dvJMUAAADcAAAADwAAAGRycy9kb3ducmV2LnhtbESPwWrCQBCG70LfYZlCL6FuVJAaXaW1&#10;FYTiQduDxyE7TUKzsyE71fTtOwehx+Gf/5tvVpshtOZCfWoiO5iMczDEZfQNVw4+P3aPT2CSIHts&#10;I5ODX0qwWd+NVlj4eOUjXU5SGYVwKtBBLdIV1qaypoBpHDtizb5iH1B07Cvre7wqPLR2mudzG7Bh&#10;vVBjR9uayu/TT1CN3YFfZ7PsJdgsW9DbWd5zK8493A/PSzBCg/wv39p772C6UFt9Rgl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dvJMUAAADcAAAADwAAAAAAAAAA&#10;AAAAAAChAgAAZHJzL2Rvd25yZXYueG1sUEsFBgAAAAAEAAQA+QAAAJMDAAAAAA==&#10;">
                        <v:stroke endarrow="block"/>
                      </v:line>
                      <v:line id="Line 908" o:spid="_x0000_s1097" style="position:absolute;rotation:4402264fd;flip:y;visibility:visible;mso-wrap-style:square" from="3038,4420" to="3057,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AU+sQAAADcAAAADwAAAGRycy9kb3ducmV2LnhtbESPQWvCQBSE7wX/w/IEb3WjBzGpq4gQ&#10;UNCDqQjeHtnXbNrs25BdNfbXdwWhx2FmvmEWq9424kadrx0rmIwTEMSl0zVXCk6f+fschA/IGhvH&#10;pOBBHlbLwdsCM+3ufKRbESoRIewzVGBCaDMpfWnIoh+7ljh6X66zGKLsKqk7vEe4beQ0SWbSYs1x&#10;wWBLG0PlT3G1Cg7ebUim29nlXBXm+ze3+3xnlRoN+/UHiEB9+A+/2lutYJqm8DwTj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MBT6xAAAANwAAAAPAAAAAAAAAAAA&#10;AAAAAKECAABkcnMvZG93bnJldi54bWxQSwUGAAAAAAQABAD5AAAAkgMAAAAA&#10;">
                        <v:stroke endarrow="block"/>
                      </v:line>
                      <v:shape id="Text Box 909" o:spid="_x0000_s1098" type="#_x0000_t202" style="position:absolute;left:2995;top:5318;width:720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    <v:textbox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121" type="#_x0000_t75" style="width:10pt;height:13.95pt" o:ole="">
                                    <v:imagedata r:id="rId89" o:title=""/>
                                  </v:shape>
                                  <o:OLEObject Type="Embed" ProgID="Equation.DSMT4" ShapeID="_x0000_i1121" DrawAspect="Content" ObjectID="_1356262051" r:id="rId104"/>
                                </w:object>
                              </w:r>
                            </w:p>
                          </w:txbxContent>
                        </v:textbox>
                      </v:shape>
                      <v:shape id="Text Box 910" o:spid="_x0000_s1099" type="#_x0000_t202" style="position:absolute;left:2280;top:5545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30m</w:t>
                              </w:r>
                            </w:p>
                          </w:txbxContent>
                        </v:textbox>
                      </v:shape>
                      <v:line id="Line 911" o:spid="_x0000_s1100" style="position:absolute;rotation:90;flip:y;visibility:visible;mso-wrap-style:square" from="3439,5272" to="3439,6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RxXcUAAADcAAAADwAAAGRycy9kb3ducmV2LnhtbESP3WrCQBSE7wu+w3IKvWs2TSFIzCpW&#10;KZRS8Kd9gGP2NAnJno3ZVZO3dwXBy2FmvmHyxWBacabe1ZYVvEUxCOLC6ppLBX+/n69TEM4ja2wt&#10;k4KRHCzmk6ccM20vvKPz3pciQNhlqKDyvsukdEVFBl1kO+Lg/dveoA+yL6Xu8RLgppVJHKfSYM1h&#10;ocKOVhUVzf5kFPDHxg74c+rGxiTm2HwvD+l6q9TL87CcgfA0+Ef43v7SCt7jBG5nwhGQ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LRxXcUAAADcAAAADwAAAAAAAAAA&#10;AAAAAAChAgAAZHJzL2Rvd25yZXYueG1sUEsFBgAAAAAEAAQA+QAAAJMDAAAAAA==&#10;">
                        <v:stroke endarrow="block"/>
                      </v:line>
                      <v:line id="Line 912" o:spid="_x0000_s1101" style="position:absolute;rotation:90;flip:y;visibility:visible;mso-wrap-style:square" from="2607,5204" to="2607,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/jUxsQAAADcAAAADwAAAGRycy9kb3ducmV2LnhtbESP3WrCQBSE7wXfYTlC73SjAZHoKtpS&#10;KKVQ/x7gmD0mIdmzaXbNz9t3CwUvh5n5htnselOJlhpXWFYwn0UgiFOrC84UXC/v0xUI55E1VpZJ&#10;wUAOdtvxaIOJth2fqD37TAQIuwQV5N7XiZQuzcmgm9maOHh32xj0QTaZ1A12AW4quYiipTRYcFjI&#10;sabXnNLy/DAK+PBte/x61ENpFuan/Nzflm9HpV4m/X4NwlPvn+H/9odWEEcx/J0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+NTGxAAAANwAAAAPAAAAAAAAAAAA&#10;AAAAAKECAABkcnMvZG93bnJldi54bWxQSwUGAAAAAAQABAD5AAAAkgMAAAAA&#10;">
                        <v:stroke endarrow="block"/>
                      </v:line>
                      <v:shape id="Text Box 913" o:spid="_x0000_s1102" type="#_x0000_t202" style="position:absolute;left:3128;top:5546;width:90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20m</w:t>
                              </w:r>
                            </w:p>
                          </w:txbxContent>
                        </v:textbox>
                      </v:shape>
                      <v:shape id="Text Box 914" o:spid="_x0000_s1103" type="#_x0000_t202" style="position:absolute;left:1508;top:5080;width:1087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10m</w:t>
                              </w:r>
                            </w:p>
                          </w:txbxContent>
                        </v:textbox>
                      </v:shape>
                      <v:shape id="Text Box 915" o:spid="_x0000_s1104" type="#_x0000_t202" style="position:absolute;left:2768;top:4855;width:66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O0+8QA&#10;AADcAAAADwAAAGRycy9kb3ducmV2LnhtbESP3WoCMRSE7wu+QziCdzVRW9HVKGJb8K7+PcBhc9ys&#10;uzlZNqlu+/SNUOjlMDPfMMt152pxozaUnjWMhgoEce5NyYWG8+njeQYiRGSDtWfS8E0B1qve0xIz&#10;4+98oNsxFiJBOGSowcbYZFKG3JLDMPQNcfIuvnUYk2wLaVq8J7ir5VipqXRYclqw2NDWUl4dv5yG&#10;mXKfVTUf74N7+Rm92u2bf2+uWg/63WYBIlIX/8N/7Z3RMFFTeJx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ztPv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122" type="#_x0000_t75" style="width:19pt;height:17pt" o:ole="">
                                    <v:imagedata r:id="rId105" o:title=""/>
                                  </v:shape>
                                  <o:OLEObject Type="Embed" ProgID="Equation.DSMT4" ShapeID="_x0000_i1122" DrawAspect="Content" ObjectID="_1356262052" r:id="rId10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</w:tc>
        <w:tc>
          <w:tcPr>
            <w:tcW w:w="5762" w:type="dxa"/>
            <w:gridSpan w:val="5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755A11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755A11">
              <w:rPr>
                <w:position w:val="-68"/>
                <w:sz w:val="28"/>
                <w:szCs w:val="28"/>
              </w:rPr>
              <w:object w:dxaOrig="2260" w:dyaOrig="1480">
                <v:shape id="_x0000_i1060" type="#_x0000_t75" style="width:113pt;height:74pt" o:ole="">
                  <v:imagedata r:id="rId107" o:title=""/>
                </v:shape>
                <o:OLEObject Type="Embed" ProgID="Equation.DSMT4" ShapeID="_x0000_i1060" DrawAspect="Content" ObjectID="_1523958190" r:id="rId108"/>
              </w:object>
            </w:r>
            <w:r w:rsidR="001D6C46">
              <w:rPr>
                <w:sz w:val="28"/>
                <w:szCs w:val="28"/>
              </w:rPr>
              <w:tab/>
            </w:r>
          </w:p>
          <w:p w:rsidR="001D6C46" w:rsidRPr="00755A11" w:rsidRDefault="00755A11" w:rsidP="00DC42F4">
            <w:pPr>
              <w:tabs>
                <w:tab w:val="left" w:pos="1332"/>
              </w:tabs>
            </w:pPr>
            <w:r w:rsidRPr="00755A11">
              <w:rPr>
                <w:position w:val="-42"/>
                <w:sz w:val="28"/>
                <w:szCs w:val="28"/>
              </w:rPr>
              <w:object w:dxaOrig="1579" w:dyaOrig="1080">
                <v:shape id="_x0000_i1061" type="#_x0000_t75" style="width:78.95pt;height:54pt" o:ole="">
                  <v:imagedata r:id="rId109" o:title=""/>
                </v:shape>
                <o:OLEObject Type="Embed" ProgID="Equation.DSMT4" ShapeID="_x0000_i1061" DrawAspect="Content" ObjectID="_1523958191" r:id="rId110"/>
              </w:object>
            </w:r>
            <w:r>
              <w:rPr>
                <w:sz w:val="28"/>
                <w:szCs w:val="28"/>
              </w:rPr>
              <w:tab/>
            </w:r>
            <w:r w:rsidRPr="00755A11">
              <w:rPr>
                <w:position w:val="-40"/>
                <w:sz w:val="28"/>
                <w:szCs w:val="28"/>
              </w:rPr>
              <w:object w:dxaOrig="1219" w:dyaOrig="920">
                <v:shape id="_x0000_i1062" type="#_x0000_t75" style="width:60.95pt;height:46pt" o:ole="">
                  <v:imagedata r:id="rId111" o:title=""/>
                </v:shape>
                <o:OLEObject Type="Embed" ProgID="Equation.DSMT4" ShapeID="_x0000_i1062" DrawAspect="Content" ObjectID="_1523958192" r:id="rId112"/>
              </w:object>
            </w:r>
          </w:p>
          <w:p w:rsidR="001D6C46" w:rsidRDefault="001D6C46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AE7794">
              <w:rPr>
                <w:position w:val="-16"/>
                <w:sz w:val="28"/>
                <w:szCs w:val="28"/>
              </w:rPr>
              <w:object w:dxaOrig="2420" w:dyaOrig="499">
                <v:shape id="_x0000_i1063" type="#_x0000_t75" style="width:125.85pt;height:26.05pt" o:ole="">
                  <v:imagedata r:id="rId113" o:title=""/>
                </v:shape>
                <o:OLEObject Type="Embed" ProgID="Equation.DSMT4" ShapeID="_x0000_i1063" DrawAspect="Content" ObjectID="_1523958193" r:id="rId114"/>
              </w:objec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</w:tc>
      </w:tr>
    </w:tbl>
    <w:p w:rsidR="009F0473" w:rsidRDefault="009F0473">
      <w:r>
        <w:br w:type="page"/>
      </w:r>
    </w:p>
    <w:tbl>
      <w:tblPr>
        <w:tblW w:w="11153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6"/>
        <w:gridCol w:w="893"/>
        <w:gridCol w:w="7"/>
        <w:gridCol w:w="3391"/>
        <w:gridCol w:w="28"/>
        <w:gridCol w:w="407"/>
        <w:gridCol w:w="1305"/>
        <w:gridCol w:w="2430"/>
        <w:gridCol w:w="2431"/>
        <w:gridCol w:w="255"/>
      </w:tblGrid>
      <w:tr w:rsidR="001D6C46" w:rsidTr="00D61625">
        <w:tc>
          <w:tcPr>
            <w:tcW w:w="899" w:type="dxa"/>
            <w:gridSpan w:val="2"/>
            <w:tcBorders>
              <w:top w:val="nil"/>
              <w:bottom w:val="nil"/>
            </w:tcBorders>
          </w:tcPr>
          <w:p w:rsidR="001D6C46" w:rsidRDefault="001D6C46" w:rsidP="00DC42F4"/>
          <w:p w:rsidR="001D6C46" w:rsidRDefault="009F0473" w:rsidP="00DC42F4">
            <w:r>
              <w:t>4</w:t>
            </w:r>
            <w:r w:rsidR="001D6C46">
              <w:t>)</w:t>
            </w:r>
          </w:p>
          <w:p w:rsidR="001D6C46" w:rsidRDefault="001D6C46" w:rsidP="00DC42F4"/>
          <w:p w:rsidR="001D6C46" w:rsidRDefault="00D4650E" w:rsidP="00DC42F4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712CD6A8" wp14:editId="6033D175">
                      <wp:simplePos x="0" y="0"/>
                      <wp:positionH relativeFrom="column">
                        <wp:posOffset>211838</wp:posOffset>
                      </wp:positionH>
                      <wp:positionV relativeFrom="paragraph">
                        <wp:posOffset>69119</wp:posOffset>
                      </wp:positionV>
                      <wp:extent cx="819509" cy="345056"/>
                      <wp:effectExtent l="0" t="0" r="0" b="0"/>
                      <wp:wrapNone/>
                      <wp:docPr id="288" name="Text Box 9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9509" cy="3450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B1BA3" w:rsidRDefault="008B1BA3" w:rsidP="00DC42F4">
                                  <w:r>
                                    <w:t>90–60=3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0" o:spid="_x0000_s1105" type="#_x0000_t202" style="position:absolute;margin-left:16.7pt;margin-top:5.45pt;width:64.55pt;height:27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HuDvAIAAMQ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" filled="f" stroked="f">
                      <v:textbox>
                        <w:txbxContent>
                          <w:p w:rsidR="00C640D5" w:rsidRDefault="00C640D5" w:rsidP="00DC42F4">
                            <w:r>
                              <w:t>90</w:t>
                            </w:r>
                            <w:r w:rsidR="00832F6D">
                              <w:t>–</w:t>
                            </w:r>
                            <w:r>
                              <w:t>60=3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D6C46" w:rsidRDefault="001D6C46" w:rsidP="00DC42F4"/>
          <w:p w:rsidR="001D6C46" w:rsidRDefault="001D6C46" w:rsidP="00DC42F4"/>
          <w:p w:rsidR="001D6C46" w:rsidRDefault="001D6C46" w:rsidP="00DC42F4">
            <w:r>
              <w:t>/8</w:t>
            </w:r>
          </w:p>
        </w:tc>
        <w:tc>
          <w:tcPr>
            <w:tcW w:w="3426" w:type="dxa"/>
            <w:gridSpan w:val="3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D4650E" w:rsidP="00DC42F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8144" behindDoc="0" locked="0" layoutInCell="1" allowOverlap="1" wp14:anchorId="3EF75B08" wp14:editId="326C2078">
                      <wp:simplePos x="0" y="0"/>
                      <wp:positionH relativeFrom="column">
                        <wp:posOffset>389255</wp:posOffset>
                      </wp:positionH>
                      <wp:positionV relativeFrom="paragraph">
                        <wp:posOffset>44450</wp:posOffset>
                      </wp:positionV>
                      <wp:extent cx="914400" cy="800100"/>
                      <wp:effectExtent l="8255" t="6350" r="48895" b="50800"/>
                      <wp:wrapNone/>
                      <wp:docPr id="287" name="Line 10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0" o:spid="_x0000_s1026" style="position:absolute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5pt,3.5pt" to="102.65pt,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U3nLgIAAFM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7120" behindDoc="0" locked="0" layoutInCell="1" allowOverlap="1" wp14:anchorId="792657E8" wp14:editId="4F0767F3">
                      <wp:simplePos x="0" y="0"/>
                      <wp:positionH relativeFrom="column">
                        <wp:posOffset>389255</wp:posOffset>
                      </wp:positionH>
                      <wp:positionV relativeFrom="paragraph">
                        <wp:posOffset>44450</wp:posOffset>
                      </wp:positionV>
                      <wp:extent cx="0" cy="800100"/>
                      <wp:effectExtent l="55880" t="6350" r="58420" b="22225"/>
                      <wp:wrapNone/>
                      <wp:docPr id="286" name="Line 10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09" o:spid="_x0000_s1026" style="position:absolute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5pt,3.5pt" to="30.65pt,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6A2BBB1A" wp14:editId="2AB5CEE1">
                      <wp:simplePos x="0" y="0"/>
                      <wp:positionH relativeFrom="column">
                        <wp:posOffset>756285</wp:posOffset>
                      </wp:positionH>
                      <wp:positionV relativeFrom="paragraph">
                        <wp:posOffset>44450</wp:posOffset>
                      </wp:positionV>
                      <wp:extent cx="424815" cy="307340"/>
                      <wp:effectExtent l="3810" t="0" r="0" b="635"/>
                      <wp:wrapNone/>
                      <wp:docPr id="285" name="Text Box 9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4815" cy="307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B1BA3" w:rsidRDefault="008B1BA3" w:rsidP="00DC42F4">
                                  <w:r>
                                    <w:rPr>
                                      <w:position w:val="-6"/>
                                    </w:rPr>
                                    <w:object w:dxaOrig="380" w:dyaOrig="340">
                                      <v:shape id="_x0000_i1112" type="#_x0000_t75" style="width:19pt;height:17pt" o:ole="">
                                        <v:imagedata r:id="rId102" o:title=""/>
                                      </v:shape>
                                      <o:OLEObject Type="Embed" ProgID="Equation.DSMT4" ShapeID="_x0000_i1112" DrawAspect="Content" ObjectID="_1523958242" r:id="rId1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9" o:spid="_x0000_s1106" type="#_x0000_t202" style="position:absolute;margin-left:59.55pt;margin-top:3.5pt;width:33.45pt;height:24.2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" filled="f" stroked="f">
                      <v:textbox style="mso-fit-shape-to-text:t">
                        <w:txbxContent>
                          <w:p w:rsidR="00C640D5" w:rsidRDefault="00C640D5" w:rsidP="00DC42F4">
                            <w:r>
                              <w:rPr>
                                <w:position w:val="-6"/>
                              </w:rPr>
                              <w:object w:dxaOrig="380" w:dyaOrig="340">
                                <v:shape id="_x0000_i1123" type="#_x0000_t75" style="width:19pt;height:17pt" o:ole="">
                                  <v:imagedata r:id="rId105" o:title=""/>
                                </v:shape>
                                <o:OLEObject Type="Embed" ProgID="Equation.DSMT4" ShapeID="_x0000_i1123" DrawAspect="Content" ObjectID="_1356262053" r:id="rId1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1BCE5FF0" wp14:editId="574337A1">
                      <wp:simplePos x="0" y="0"/>
                      <wp:positionH relativeFrom="column">
                        <wp:posOffset>337185</wp:posOffset>
                      </wp:positionH>
                      <wp:positionV relativeFrom="paragraph">
                        <wp:posOffset>92075</wp:posOffset>
                      </wp:positionV>
                      <wp:extent cx="457200" cy="345440"/>
                      <wp:effectExtent l="3810" t="0" r="0" b="635"/>
                      <wp:wrapNone/>
                      <wp:docPr id="284" name="Text Box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5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B1BA3" w:rsidRDefault="008B1BA3" w:rsidP="00DC42F4">
                                  <w:r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13" type="#_x0000_t75" style="width:10pt;height:13.95pt" o:ole="">
                                        <v:imagedata r:id="rId85" o:title=""/>
                                      </v:shape>
                                      <o:OLEObject Type="Embed" ProgID="Equation.DSMT4" ShapeID="_x0000_i1113" DrawAspect="Content" ObjectID="_1523958243" r:id="rId1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7" o:spid="_x0000_s1107" type="#_x0000_t202" style="position:absolute;margin-left:26.55pt;margin-top:7.25pt;width:36pt;height:27.2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B8fuw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" filled="f" stroked="f">
                      <v:textbox>
                        <w:txbxContent>
                          <w:p w:rsidR="00C640D5" w:rsidRDefault="00C640D5" w:rsidP="00DC42F4">
                            <w:r>
                              <w:rPr>
                                <w:position w:val="-6"/>
                              </w:rPr>
                              <w:object w:dxaOrig="200" w:dyaOrig="279">
                                <v:shape id="_x0000_i1124" type="#_x0000_t75" style="width:10pt;height:13.95pt" o:ole="">
                                  <v:imagedata r:id="rId89" o:title=""/>
                                </v:shape>
                                <o:OLEObject Type="Embed" ProgID="Equation.DSMT4" ShapeID="_x0000_i1124" DrawAspect="Content" ObjectID="_1356262054" r:id="rId1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D4650E" w:rsidP="00DC42F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48B9F33B" wp14:editId="20B4ECD0">
                      <wp:simplePos x="0" y="0"/>
                      <wp:positionH relativeFrom="column">
                        <wp:posOffset>733425</wp:posOffset>
                      </wp:positionH>
                      <wp:positionV relativeFrom="paragraph">
                        <wp:posOffset>146050</wp:posOffset>
                      </wp:positionV>
                      <wp:extent cx="381000" cy="321310"/>
                      <wp:effectExtent l="0" t="3175" r="0" b="0"/>
                      <wp:wrapNone/>
                      <wp:docPr id="281" name="Text Box 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321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B1BA3" w:rsidRDefault="008B1BA3" w:rsidP="00DC42F4">
                                  <w:r>
                                    <w:t>3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8" o:spid="_x0000_s1108" type="#_x0000_t202" style="position:absolute;margin-left:57.75pt;margin-top:11.5pt;width:30pt;height:25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" filled="f" stroked="f">
                      <v:textbox>
                        <w:txbxContent>
                          <w:p w:rsidR="00C640D5" w:rsidRDefault="00C640D5" w:rsidP="00DC42F4">
                            <w:r>
                              <w:t>3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57ED9AE3" wp14:editId="515BE090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31750</wp:posOffset>
                      </wp:positionV>
                      <wp:extent cx="114300" cy="114300"/>
                      <wp:effectExtent l="9525" t="12700" r="9525" b="6350"/>
                      <wp:wrapNone/>
                      <wp:docPr id="280" name="Rectangle 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16" o:spid="_x0000_s1026" style="position:absolute;margin-left:30.75pt;margin-top:2.5pt;width:9pt;height: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 wp14:anchorId="4CC2D5F2" wp14:editId="69967263">
                      <wp:simplePos x="0" y="0"/>
                      <wp:positionH relativeFrom="column">
                        <wp:posOffset>389255</wp:posOffset>
                      </wp:positionH>
                      <wp:positionV relativeFrom="paragraph">
                        <wp:posOffset>143510</wp:posOffset>
                      </wp:positionV>
                      <wp:extent cx="914400" cy="0"/>
                      <wp:effectExtent l="8255" t="57785" r="20320" b="56515"/>
                      <wp:wrapNone/>
                      <wp:docPr id="279" name="Line 10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08" o:spid="_x0000_s1026" style="position:absolute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5pt,11.3pt" to="102.6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MZoKgIAAE4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">
                      <v:stroke endarrow="block"/>
                    </v:line>
                  </w:pict>
                </mc:Fallback>
              </mc:AlternateConten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</w:tc>
        <w:tc>
          <w:tcPr>
            <w:tcW w:w="6828" w:type="dxa"/>
            <w:gridSpan w:val="5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1D6C46" w:rsidRDefault="00832F6D" w:rsidP="00DC42F4">
            <w:pPr>
              <w:tabs>
                <w:tab w:val="left" w:pos="1332"/>
              </w:tabs>
            </w:pPr>
            <w:r w:rsidRPr="004F615A">
              <w:rPr>
                <w:position w:val="-12"/>
                <w:sz w:val="28"/>
                <w:szCs w:val="28"/>
              </w:rPr>
              <w:object w:dxaOrig="4720" w:dyaOrig="360">
                <v:shape id="_x0000_i1064" type="#_x0000_t75" style="width:236pt;height:18pt" o:ole="">
                  <v:imagedata r:id="rId119" o:title=""/>
                </v:shape>
                <o:OLEObject Type="Embed" ProgID="Equation.DSMT4" ShapeID="_x0000_i1064" DrawAspect="Content" ObjectID="_1523958194" r:id="rId120"/>
              </w:object>
            </w:r>
          </w:p>
          <w:p w:rsidR="001D6C46" w:rsidRDefault="001D6C46" w:rsidP="00DC42F4">
            <w:pPr>
              <w:tabs>
                <w:tab w:val="left" w:pos="1332"/>
              </w:tabs>
              <w:rPr>
                <w:position w:val="-10"/>
                <w:sz w:val="28"/>
                <w:szCs w:val="28"/>
              </w:rPr>
            </w:pPr>
            <w:r w:rsidRPr="00AE7794">
              <w:rPr>
                <w:position w:val="-10"/>
                <w:sz w:val="28"/>
                <w:szCs w:val="28"/>
              </w:rPr>
              <w:object w:dxaOrig="1320" w:dyaOrig="380">
                <v:shape id="_x0000_i1065" type="#_x0000_t75" style="width:66pt;height:19pt" o:ole="">
                  <v:imagedata r:id="rId121" o:title=""/>
                </v:shape>
                <o:OLEObject Type="Embed" ProgID="Equation.DSMT4" ShapeID="_x0000_i1065" DrawAspect="Content" ObjectID="_1523958195" r:id="rId122"/>
              </w:object>
            </w:r>
          </w:p>
          <w:p w:rsidR="00D61625" w:rsidRDefault="00D61625" w:rsidP="00DC42F4">
            <w:pPr>
              <w:tabs>
                <w:tab w:val="left" w:pos="1332"/>
              </w:tabs>
            </w:pPr>
          </w:p>
          <w:p w:rsidR="001D6C46" w:rsidRDefault="00D61625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D61625">
              <w:rPr>
                <w:position w:val="-42"/>
                <w:sz w:val="28"/>
                <w:szCs w:val="28"/>
              </w:rPr>
              <w:object w:dxaOrig="1600" w:dyaOrig="1080">
                <v:shape id="_x0000_i1066" type="#_x0000_t75" style="width:80pt;height:54pt" o:ole="">
                  <v:imagedata r:id="rId123" o:title=""/>
                </v:shape>
                <o:OLEObject Type="Embed" ProgID="Equation.DSMT4" ShapeID="_x0000_i1066" DrawAspect="Content" ObjectID="_1523958196" r:id="rId124"/>
              </w:object>
            </w:r>
            <w:r>
              <w:rPr>
                <w:position w:val="-10"/>
                <w:sz w:val="28"/>
                <w:szCs w:val="28"/>
              </w:rPr>
              <w:tab/>
            </w:r>
            <w:r w:rsidRPr="00D61625">
              <w:rPr>
                <w:position w:val="-42"/>
                <w:sz w:val="28"/>
                <w:szCs w:val="28"/>
              </w:rPr>
              <w:object w:dxaOrig="1060" w:dyaOrig="960">
                <v:shape id="_x0000_i1067" type="#_x0000_t75" style="width:53pt;height:48pt" o:ole="">
                  <v:imagedata r:id="rId125" o:title=""/>
                </v:shape>
                <o:OLEObject Type="Embed" ProgID="Equation.DSMT4" ShapeID="_x0000_i1067" DrawAspect="Content" ObjectID="_1523958197" r:id="rId126"/>
              </w:object>
            </w:r>
          </w:p>
          <w:p w:rsidR="001D6C46" w:rsidRDefault="001D6C46" w:rsidP="00DC42F4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1D6C46" w:rsidRDefault="001D6C46" w:rsidP="00DC42F4">
            <w:pPr>
              <w:tabs>
                <w:tab w:val="left" w:pos="1332"/>
              </w:tabs>
              <w:rPr>
                <w:position w:val="-16"/>
                <w:sz w:val="28"/>
                <w:szCs w:val="28"/>
              </w:rPr>
            </w:pPr>
            <w:r w:rsidRPr="00AE7794">
              <w:rPr>
                <w:position w:val="-16"/>
                <w:sz w:val="28"/>
                <w:szCs w:val="28"/>
              </w:rPr>
              <w:object w:dxaOrig="2640" w:dyaOrig="499">
                <v:shape id="_x0000_i1068" type="#_x0000_t75" style="width:132pt;height:24.95pt" o:ole="">
                  <v:imagedata r:id="rId127" o:title=""/>
                </v:shape>
                <o:OLEObject Type="Embed" ProgID="Equation.DSMT4" ShapeID="_x0000_i1068" DrawAspect="Content" ObjectID="_1523958198" r:id="rId128"/>
              </w:object>
            </w:r>
          </w:p>
          <w:p w:rsidR="00D61625" w:rsidRDefault="00D61625" w:rsidP="00DC42F4">
            <w:pPr>
              <w:tabs>
                <w:tab w:val="left" w:pos="1332"/>
              </w:tabs>
            </w:pPr>
          </w:p>
        </w:tc>
      </w:tr>
      <w:tr w:rsidR="001D6C46" w:rsidTr="00D61625">
        <w:trPr>
          <w:trHeight w:val="1332"/>
        </w:trPr>
        <w:tc>
          <w:tcPr>
            <w:tcW w:w="899" w:type="dxa"/>
            <w:gridSpan w:val="2"/>
            <w:tcBorders>
              <w:top w:val="nil"/>
              <w:bottom w:val="nil"/>
            </w:tcBorders>
          </w:tcPr>
          <w:p w:rsidR="001D6C46" w:rsidRDefault="001D6C46" w:rsidP="00DC42F4"/>
          <w:p w:rsidR="001D6C46" w:rsidRDefault="009F0473" w:rsidP="00DC42F4">
            <w:r>
              <w:t>5</w:t>
            </w:r>
            <w:r w:rsidR="001D6C46">
              <w:t>)</w: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>
            <w:r>
              <w:t>/6</w:t>
            </w:r>
          </w:p>
        </w:tc>
        <w:tc>
          <w:tcPr>
            <w:tcW w:w="3426" w:type="dxa"/>
            <w:gridSpan w:val="3"/>
            <w:tcBorders>
              <w:top w:val="nil"/>
              <w:bottom w:val="nil"/>
            </w:tcBorders>
          </w:tcPr>
          <w:p w:rsidR="001D6C46" w:rsidRDefault="00D4650E" w:rsidP="00DC42F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 wp14:anchorId="3F64917F" wp14:editId="102E8730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28575</wp:posOffset>
                      </wp:positionV>
                      <wp:extent cx="1672590" cy="1597660"/>
                      <wp:effectExtent l="0" t="0" r="0" b="0"/>
                      <wp:wrapNone/>
                      <wp:docPr id="265" name="Group 9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2590" cy="1597660"/>
                                <a:chOff x="1650" y="9540"/>
                                <a:chExt cx="2625" cy="2516"/>
                              </a:xfrm>
                            </wpg:grpSpPr>
                            <wps:wsp>
                              <wps:cNvPr id="266" name="Rectangle 9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83" y="9923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Text Box 9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84" y="10594"/>
                                  <a:ext cx="667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14" type="#_x0000_t75" style="width:19pt;height:17pt" o:ole="">
                                          <v:imagedata r:id="rId102" o:title=""/>
                                        </v:shape>
                                        <o:OLEObject Type="Embed" ProgID="Equation.DSMT4" ShapeID="_x0000_i1114" DrawAspect="Content" ObjectID="_1523958244" r:id="rId1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68" name="Line 924"/>
                              <wps:cNvCnPr/>
                              <wps:spPr bwMode="auto">
                                <a:xfrm rot="5400000" flipV="1">
                                  <a:off x="2783" y="9113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925"/>
                              <wps:cNvCnPr/>
                              <wps:spPr bwMode="auto">
                                <a:xfrm rot="10800000" flipV="1">
                                  <a:off x="3563" y="9923"/>
                                  <a:ext cx="1" cy="17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926"/>
                              <wps:cNvCnPr/>
                              <wps:spPr bwMode="auto">
                                <a:xfrm rot="30046523" flipH="1" flipV="1">
                                  <a:off x="2750" y="9616"/>
                                  <a:ext cx="87" cy="2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Text Box 9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3" y="10464"/>
                                  <a:ext cx="83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50km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Text Box 9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50" y="9540"/>
                                  <a:ext cx="2347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60km-20km = 40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21" o:spid="_x0000_s1109" style="position:absolute;margin-left:-3.9pt;margin-top:2.25pt;width:131.7pt;height:125.8pt;z-index:251657728" coordorigin="1650,9540" coordsize="2625,2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">
                      <v:rect id="Rectangle 922" o:spid="_x0000_s1110" style="position:absolute;left:3383;top:99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GocMA&#10;AADcAAAADwAAAGRycy9kb3ducmV2LnhtbESPQYvCMBSE74L/ITzBm6ZWKGs1iri4uEetF2/P5tlW&#10;m5fSRK376zcLCx6HmfmGWaw6U4sHta6yrGAyjkAQ51ZXXCg4ZtvRBwjnkTXWlknBixyslv3eAlNt&#10;n7ynx8EXIkDYpaig9L5JpXR5SQbd2DbEwbvY1qAPsi2kbvEZ4KaWcRQl0mDFYaHEhjYl5bfD3Sg4&#10;V/ERf/bZV2Rm26n/7rLr/fSp1HDQrecgPHX+Hf5v77SCOEng70w4An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DGocMAAADcAAAADwAAAAAAAAAAAAAAAACYAgAAZHJzL2Rv&#10;d25yZXYueG1sUEsFBgAAAAAEAAQA9QAAAIgDAAAAAA==&#10;"/>
                      <v:shape id="Text Box 923" o:spid="_x0000_s1111" type="#_x0000_t202" style="position:absolute;left:2184;top:10594;width:667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7XcQA&#10;AADcAAAADwAAAGRycy9kb3ducmV2LnhtbESPzW7CMBCE75X6DtZW4gYOUctPikGIgtQbvw+wipc4&#10;TbyOYgOhT18jIfU4mplvNLNFZ2txpdaXjhUMBwkI4tzpkgsFp+OmPwHhA7LG2jEpuJOHxfz1ZYaZ&#10;djfe0/UQChEh7DNUYEJoMil9bsiiH7iGOHpn11oMUbaF1C3eItzWMk2SkbRYclww2NDKUF4dLlbB&#10;JLHbqpqmO2/ff4cfZvXl1s2PUr23bvkJIlAX/sPP9rdWkI7G8DgTj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+13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125" type="#_x0000_t75" style="width:19pt;height:17pt" o:ole="">
                                    <v:imagedata r:id="rId105" o:title=""/>
                                  </v:shape>
                                  <o:OLEObject Type="Embed" ProgID="Equation.DSMT4" ShapeID="_x0000_i1125" DrawAspect="Content" ObjectID="_1356262055" r:id="rId130"/>
                                </w:object>
                              </w:r>
                            </w:p>
                          </w:txbxContent>
                        </v:textbox>
                      </v:shape>
                      <v:line id="Line 924" o:spid="_x0000_s1112" style="position:absolute;rotation:-90;flip:y;visibility:visible;mso-wrap-style:square" from="2783,9113" to="2783,10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oUsIAAADcAAAADwAAAGRycy9kb3ducmV2LnhtbERPy2oCMRTdF/yHcIXuasaBahmNIi0F&#10;KQjjtJvuLpM7D5zcDEnU+PdmIbg8nPd6G80gLuR8b1nBfJaBIK6t7rlV8Pf7/fYBwgdkjYNlUnAj&#10;D9vN5GWNhbZXPtKlCq1IIewLVNCFMBZS+rojg35mR+LENdYZDAm6VmqH1xRuBpln2UIa7Dk1dDjS&#10;Z0f1qTobBf+3Q1zuy3Keu1jvvt7PTfVTNkq9TuNuBSJQDE/xw73XCvJFWpvOpCMgN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QtoUsIAAADcAAAADwAAAAAAAAAAAAAA&#10;AAChAgAAZHJzL2Rvd25yZXYueG1sUEsFBgAAAAAEAAQA+QAAAJADAAAAAA==&#10;">
                        <v:stroke endarrow="block"/>
                      </v:line>
                      <v:line id="Line 925" o:spid="_x0000_s1113" style="position:absolute;rotation:180;flip:y;visibility:visible;mso-wrap-style:square" from="3563,9923" to="3564,11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Vcz8MAAADcAAAADwAAAGRycy9kb3ducmV2LnhtbESPQYvCMBCF78L+hzALe9PUIqJdo4gg&#10;eBJWRdjb0IxtsZnEJGrdX78RBI+PN+9782aLzrTiRj40lhUMBxkI4tLqhisFh/26PwERIrLG1jIp&#10;eFCAxfyjN8NC2zv/0G0XK5EgHApUUMfoCilDWZPBMLCOOHkn6w3GJH0ltcd7gptW5lk2lgYbTg01&#10;OlrVVJ53V5PemHr/Z36P50fITyuzvY7cxY2U+vrslt8gInXxffxKb7SCfDyF55hEADn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FXM/DAAAA3AAAAA8AAAAAAAAAAAAA&#10;AAAAoQIAAGRycy9kb3ducmV2LnhtbFBLBQYAAAAABAAEAPkAAACRAwAAAAA=&#10;">
                        <v:stroke endarrow="block"/>
                      </v:line>
                      <v:line id="Line 926" o:spid="_x0000_s1114" style="position:absolute;rotation:9225856fd;flip:x y;visibility:visible;mso-wrap-style:square" from="2750,9616" to="2837,12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uWe8AAAADcAAAADwAAAGRycy9kb3ducmV2LnhtbERPy4rCMBTdC/5DuII7TS1M1WoUOyC4&#10;mEF8fMC1ubbF5qY0sda/N4uBWR7Oe73tTS06al1lWcFsGoEgzq2uuFBwvewnCxDOI2usLZOCNznY&#10;boaDNabavvhE3dkXIoSwS1FB6X2TSunykgy6qW2IA3e3rUEfYFtI3eIrhJtaxlGUSIMVh4YSG/ou&#10;KX+cn0bBLZmZ5Ktz2TPDn+Xvg6L98XZVajzqdysQnnr/L/5zH7SCeB7mhzPhCMjN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XLlnvAAAAA3AAAAA8AAAAAAAAAAAAAAAAA&#10;oQIAAGRycy9kb3ducmV2LnhtbFBLBQYAAAAABAAEAPkAAACOAwAAAAA=&#10;">
                        <v:stroke dashstyle="dash" endarrow="block"/>
                      </v:line>
                      <v:shape id="Text Box 927" o:spid="_x0000_s1115" type="#_x0000_t202" style="position:absolute;left:3443;top:10464;width:832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McqMgA&#10;AADcAAAADwAAAGRycy9kb3ducmV2LnhtbESPT0vDQBTE70K/w/IKXqTdJAVb0m5LqShCS6V/Dj0+&#10;s88kmn0bdtc0+uldQfA4zMxvmMWqN43oyPnasoJ0nIAgLqyuuVRwPj2OZiB8QNbYWCYFX+RhtRzc&#10;LDDX9soH6o6hFBHCPkcFVQhtLqUvKjLox7Yljt6bdQZDlK6U2uE1wk0jsyS5lwZrjgsVtrSpqPg4&#10;fhoF3y9uZ7Ns95S+XiZ1Fx7u3vfbvVK3w349BxGoD//hv/azVpBNU/g9E4+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04xyoyAAAANwAAAAPAAAAAAAAAAAAAAAAAJgCAABk&#10;cnMvZG93bnJldi54bWxQSwUGAAAAAAQABAD1AAAAjQMAAAAA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50km</w:t>
                              </w:r>
                            </w:p>
                          </w:txbxContent>
                        </v:textbox>
                      </v:shape>
                      <v:shape id="Text Box 928" o:spid="_x0000_s1116" type="#_x0000_t202" style="position:absolute;left:1650;top:9540;width:234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60km-20km = 40k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1D6C46" w:rsidP="004F615A">
            <w:pPr>
              <w:tabs>
                <w:tab w:val="left" w:pos="1332"/>
              </w:tabs>
            </w:pPr>
          </w:p>
        </w:tc>
        <w:tc>
          <w:tcPr>
            <w:tcW w:w="4142" w:type="dxa"/>
            <w:gridSpan w:val="3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</w:pPr>
          </w:p>
          <w:p w:rsidR="001D6C46" w:rsidRDefault="008B1BA3" w:rsidP="004F615A">
            <w:pPr>
              <w:tabs>
                <w:tab w:val="left" w:pos="1332"/>
              </w:tabs>
              <w:rPr>
                <w:position w:val="-6"/>
                <w:sz w:val="28"/>
                <w:szCs w:val="28"/>
              </w:rPr>
            </w:pPr>
            <w:r w:rsidRPr="008B1BA3">
              <w:rPr>
                <w:position w:val="-30"/>
                <w:sz w:val="28"/>
                <w:szCs w:val="28"/>
              </w:rPr>
              <w:object w:dxaOrig="1620" w:dyaOrig="720">
                <v:shape id="_x0000_i1069" type="#_x0000_t75" style="width:81pt;height:36pt" o:ole="">
                  <v:imagedata r:id="rId131" o:title=""/>
                </v:shape>
                <o:OLEObject Type="Embed" ProgID="Equation.DSMT4" ShapeID="_x0000_i1069" DrawAspect="Content" ObjectID="_1523958199" r:id="rId132"/>
              </w:object>
            </w:r>
            <w:r w:rsidR="00D61625">
              <w:rPr>
                <w:position w:val="-8"/>
                <w:sz w:val="28"/>
                <w:szCs w:val="28"/>
              </w:rPr>
              <w:tab/>
            </w:r>
            <w:r w:rsidR="00D61625" w:rsidRPr="00D61625">
              <w:rPr>
                <w:position w:val="-40"/>
                <w:sz w:val="28"/>
                <w:szCs w:val="28"/>
              </w:rPr>
              <w:object w:dxaOrig="1640" w:dyaOrig="920">
                <v:shape id="_x0000_i1070" type="#_x0000_t75" style="width:82pt;height:46pt" o:ole="">
                  <v:imagedata r:id="rId133" o:title=""/>
                </v:shape>
                <o:OLEObject Type="Embed" ProgID="Equation.DSMT4" ShapeID="_x0000_i1070" DrawAspect="Content" ObjectID="_1523958200" r:id="rId134"/>
              </w:object>
            </w:r>
          </w:p>
          <w:p w:rsidR="00D61625" w:rsidRDefault="00D61625" w:rsidP="004F615A">
            <w:pPr>
              <w:tabs>
                <w:tab w:val="left" w:pos="1332"/>
              </w:tabs>
              <w:rPr>
                <w:sz w:val="28"/>
                <w:szCs w:val="28"/>
              </w:rPr>
            </w:pPr>
          </w:p>
          <w:p w:rsidR="001D6C46" w:rsidRDefault="001D6C46" w:rsidP="004F615A">
            <w:pPr>
              <w:tabs>
                <w:tab w:val="left" w:pos="1332"/>
              </w:tabs>
              <w:rPr>
                <w:sz w:val="28"/>
                <w:szCs w:val="28"/>
              </w:rPr>
            </w:pPr>
            <w:r w:rsidRPr="005318DF">
              <w:rPr>
                <w:position w:val="-16"/>
              </w:rPr>
              <w:object w:dxaOrig="2799" w:dyaOrig="499">
                <v:shape id="_x0000_i1071" type="#_x0000_t75" style="width:139.95pt;height:24.95pt" o:ole="">
                  <v:imagedata r:id="rId135" o:title=""/>
                </v:shape>
                <o:OLEObject Type="Embed" ProgID="Equation.DSMT4" ShapeID="_x0000_i1071" DrawAspect="Content" ObjectID="_1523958201" r:id="rId136"/>
              </w:object>
            </w:r>
          </w:p>
        </w:tc>
        <w:tc>
          <w:tcPr>
            <w:tcW w:w="2686" w:type="dxa"/>
            <w:gridSpan w:val="2"/>
            <w:tcBorders>
              <w:top w:val="nil"/>
              <w:bottom w:val="nil"/>
            </w:tcBorders>
          </w:tcPr>
          <w:p w:rsidR="001D6C46" w:rsidRDefault="001D6C46" w:rsidP="00DC42F4">
            <w:pPr>
              <w:tabs>
                <w:tab w:val="left" w:pos="1332"/>
              </w:tabs>
            </w:pPr>
          </w:p>
        </w:tc>
      </w:tr>
      <w:tr w:rsidR="001D6C46" w:rsidTr="005305AA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6" w:type="dxa"/>
          <w:wAfter w:w="255" w:type="dxa"/>
          <w:trHeight w:val="3023"/>
        </w:trPr>
        <w:tc>
          <w:tcPr>
            <w:tcW w:w="90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1D6C46" w:rsidRDefault="001D6C46" w:rsidP="00DC42F4">
            <w:r>
              <w:t xml:space="preserve"> </w:t>
            </w:r>
          </w:p>
          <w:p w:rsidR="001D6C46" w:rsidRDefault="009F0473" w:rsidP="00DC42F4">
            <w:r>
              <w:t>6</w:t>
            </w:r>
            <w:r w:rsidR="001D6C46">
              <w:t>)</w: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>
            <w:r>
              <w:t>/9</w:t>
            </w:r>
          </w:p>
        </w:tc>
        <w:tc>
          <w:tcPr>
            <w:tcW w:w="3826" w:type="dxa"/>
            <w:gridSpan w:val="3"/>
            <w:tcBorders>
              <w:top w:val="nil"/>
              <w:bottom w:val="nil"/>
            </w:tcBorders>
          </w:tcPr>
          <w:p w:rsidR="001D6C46" w:rsidRDefault="001D6C46" w:rsidP="0092284D"/>
          <w:p w:rsidR="001D6C46" w:rsidRDefault="001D6C46" w:rsidP="0092284D">
            <w:r>
              <w:t xml:space="preserve">a)  </w:t>
            </w:r>
            <w:r>
              <w:rPr>
                <w:position w:val="-6"/>
              </w:rPr>
              <w:object w:dxaOrig="1880" w:dyaOrig="279">
                <v:shape id="_x0000_i1072" type="#_x0000_t75" style="width:94pt;height:13.95pt" o:ole="">
                  <v:imagedata r:id="rId137" o:title=""/>
                </v:shape>
                <o:OLEObject Type="Embed" ProgID="Equation.DSMT4" ShapeID="_x0000_i1072" DrawAspect="Content" ObjectID="_1523958202" r:id="rId138"/>
              </w:object>
            </w:r>
          </w:p>
          <w:p w:rsidR="001D6C46" w:rsidRDefault="001D6C46" w:rsidP="0092284D">
            <w:r>
              <w:t xml:space="preserve">     </w:t>
            </w:r>
            <w:r w:rsidRPr="00D86863">
              <w:rPr>
                <w:position w:val="-10"/>
              </w:rPr>
              <w:object w:dxaOrig="1340" w:dyaOrig="380">
                <v:shape id="_x0000_i1073" type="#_x0000_t75" style="width:67pt;height:19pt" o:ole="">
                  <v:imagedata r:id="rId139" o:title=""/>
                </v:shape>
                <o:OLEObject Type="Embed" ProgID="Equation.DSMT4" ShapeID="_x0000_i1073" DrawAspect="Content" ObjectID="_1523958203" r:id="rId140"/>
              </w:object>
            </w:r>
          </w:p>
          <w:p w:rsidR="001D6C46" w:rsidRDefault="001D6C46" w:rsidP="00DC42F4"/>
          <w:p w:rsidR="001D6C46" w:rsidRDefault="001D6C46" w:rsidP="00DC42F4">
            <w:r>
              <w:t xml:space="preserve">b) </w:t>
            </w:r>
            <w:r w:rsidR="00D4650E"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53AF7C74" wp14:editId="0E463E64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-8255</wp:posOffset>
                      </wp:positionV>
                      <wp:extent cx="2221230" cy="822960"/>
                      <wp:effectExtent l="0" t="1270" r="0" b="23495"/>
                      <wp:wrapNone/>
                      <wp:docPr id="135" name="Group 9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1230" cy="822960"/>
                                <a:chOff x="1440" y="3169"/>
                                <a:chExt cx="3498" cy="1296"/>
                              </a:xfrm>
                            </wpg:grpSpPr>
                            <wps:wsp>
                              <wps:cNvPr id="136" name="Text Box 9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0" y="3169"/>
                                  <a:ext cx="83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858m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7" name="Group 9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3429"/>
                                  <a:ext cx="3498" cy="1036"/>
                                  <a:chOff x="1410" y="2842"/>
                                  <a:chExt cx="3498" cy="1036"/>
                                </a:xfrm>
                              </wpg:grpSpPr>
                              <wps:wsp>
                                <wps:cNvPr id="186" name="Text Box 9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1" y="3307"/>
                                    <a:ext cx="669" cy="5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rPr>
                                          <w:position w:val="-6"/>
                                        </w:rPr>
                                        <w:object w:dxaOrig="380" w:dyaOrig="340">
                                          <v:shape id="_x0000_i1115" type="#_x0000_t75" style="width:19pt;height:17pt" o:ole="">
                                            <v:imagedata r:id="rId102" o:title=""/>
                                          </v:shape>
                                          <o:OLEObject Type="Embed" ProgID="Equation.DSMT4" ShapeID="_x0000_i1115" DrawAspect="Content" ObjectID="_1523958245" r:id="rId141"/>
                                        </w:object>
                                      </w:r>
                                    </w:p>
                                    <w:p w:rsidR="008B1BA3" w:rsidRDefault="008B1BA3" w:rsidP="00DC42F4"/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Rectangle 933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118" y="297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Line 934"/>
                                <wps:cNvCnPr/>
                                <wps:spPr bwMode="auto">
                                  <a:xfrm rot="-5400000" flipH="1" flipV="1">
                                    <a:off x="3474" y="1588"/>
                                    <a:ext cx="0" cy="2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935"/>
                                <wps:cNvCnPr/>
                                <wps:spPr bwMode="auto">
                                  <a:xfrm rot="-10800000" flipH="1" flipV="1">
                                    <a:off x="2117" y="2974"/>
                                    <a:ext cx="1" cy="90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4" name="Line 936"/>
                                <wps:cNvCnPr/>
                                <wps:spPr bwMode="auto">
                                  <a:xfrm rot="15057456" flipV="1">
                                    <a:off x="3416" y="1962"/>
                                    <a:ext cx="103" cy="28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5" name="Text Box 9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10" y="3097"/>
                                    <a:ext cx="83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t>297m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6" name="Text Box 9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60" y="2842"/>
                                    <a:ext cx="489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116" type="#_x0000_t75" style="width:10pt;height:13.95pt" o:ole="">
                                            <v:imagedata r:id="rId142" o:title=""/>
                                          </v:shape>
                                          <o:OLEObject Type="Embed" ProgID="Equation.DSMT4" ShapeID="_x0000_i1116" DrawAspect="Content" ObjectID="_1523958246" r:id="rId14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29" o:spid="_x0000_s1117" style="position:absolute;margin-left:-5.4pt;margin-top:-.65pt;width:174.9pt;height:64.8pt;z-index:251658752" coordorigin="1440,3169" coordsize="3498,1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">
                      <v:shape id="Text Box 930" o:spid="_x0000_s1118" type="#_x0000_t202" style="position:absolute;left:2700;top:3169;width:835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VcYMUA&#10;AADcAAAADwAAAGRycy9kb3ducmV2LnhtbERPS2vCQBC+C/6HZQq9FN0YQSS6SmlRChXFx8HjmJ0m&#10;qdnZsLuNaX99t1DwNh/fc+bLztSiJecrywpGwwQEcW51xYWC03E1mILwAVljbZkUfJOH5aLfm2Om&#10;7Y331B5CIWII+wwVlCE0mZQ+L8mgH9qGOHIf1hkMEbpCaoe3GG5qmSbJRBqsODaU2NBLSfn18GUU&#10;/OzcxqbpZj26nMdVG16fPrfvW6UeH7rnGYhAXbiL/91vOs4fT+DvmXiB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RVxg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858m</w:t>
                              </w:r>
                            </w:p>
                          </w:txbxContent>
                        </v:textbox>
                      </v:shape>
                      <v:group id="Group 931" o:spid="_x0000_s1119" style="position:absolute;left:1440;top:3429;width:3498;height:1036" coordorigin="1410,2842" coordsize="3498,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      <v:shape id="Text Box 932" o:spid="_x0000_s1120" type="#_x0000_t202" style="position:absolute;left:3111;top:3307;width:669;height: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Vh8UA&#10;AADcAAAADwAAAGRycy9kb3ducmV2LnhtbERPS2vCQBC+F/oflin0UnRjBJHoKqWlpVBRfBw8jtkx&#10;ic3Oht1tjP76rlDwNh/fc6bzztSiJecrywoG/QQEcW51xYWC3fajNwbhA7LG2jIpuJCH+ezxYYqZ&#10;tmdeU7sJhYgh7DNUUIbQZFL6vCSDvm8b4sgdrTMYInSF1A7PMdzUMk2SkTRYcWwosaG3kvKfza9R&#10;cF25hU3TxefgsB9WbXh/OS2/l0o9P3WvExCBunAX/7u/dJw/HsHtmXiBn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+pWHxQAAANwAAAAPAAAAAAAAAAAAAAAAAJgCAABkcnMv&#10;ZG93bnJldi54bWxQSwUGAAAAAAQABAD1AAAAigMAAAAA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rPr>
                                    <w:position w:val="-6"/>
                                  </w:rPr>
                                  <w:object w:dxaOrig="380" w:dyaOrig="340">
                                    <v:shape id="_x0000_i1126" type="#_x0000_t75" style="width:19pt;height:17pt" o:ole="">
                                      <v:imagedata r:id="rId105" o:title=""/>
                                    </v:shape>
                                    <o:OLEObject Type="Embed" ProgID="Equation.DSMT4" ShapeID="_x0000_i1126" DrawAspect="Content" ObjectID="_1356262056" r:id="rId148"/>
                                  </w:object>
                                </w:r>
                              </w:p>
                              <w:p w:rsidR="00C640D5" w:rsidRDefault="00C640D5" w:rsidP="00DC42F4"/>
                            </w:txbxContent>
                          </v:textbox>
                        </v:shape>
                        <v:rect id="Rectangle 933" o:spid="_x0000_s1121" style="position:absolute;left:2118;top:2974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CKRsAA&#10;AADcAAAADwAAAGRycy9kb3ducmV2LnhtbERPS4vCMBC+L/gfwgje1tQHq1SjiCDoRdBd8Do2Y1ts&#10;JiWJtf33RhD2Nh/fc5br1lSiIedLywpGwwQEcWZ1ybmCv9/d9xyED8gaK8ukoCMP61Xva4mptk8+&#10;UXMOuYgh7FNUUIRQp1L6rCCDfmhr4sjdrDMYInS51A6fMdxUcpwkP9JgybGhwJq2BWX388Mo2NfH&#10;68GNTXecXqeya7OJby4XpQb9drMAEagN/+KPe6/j/PkM3s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CKRsAAAADcAAAADwAAAAAAAAAAAAAAAACYAgAAZHJzL2Rvd25y&#10;ZXYueG1sUEsFBgAAAAAEAAQA9QAAAIUDAAAAAA==&#10;"/>
                        <v:line id="Line 934" o:spid="_x0000_s1122" style="position:absolute;rotation:-90;flip:x y;visibility:visible;mso-wrap-style:square" from="3474,1588" to="3474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ZKs8EAAADcAAAADwAAAGRycy9kb3ducmV2LnhtbERPS4vCMBC+C/6HMII3TdV10dooIrp4&#10;8bAqeB2a6QObSWmi7e6vNwsL3ubje06y6UwlntS40rKCyTgCQZxaXXKu4Ho5jBYgnEfWWFkmBT/k&#10;YLPu9xKMtW35m55nn4sQwi5GBYX3dSylSwsy6Ma2Jg5cZhuDPsAml7rBNoSbSk6j6FMaLDk0FFjT&#10;rqD0fn4YBfuozU8Ht6fZZHr7+D0Z+VW3mVLDQbddgfDU+bf4333UYf5yDn/PhAv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lkqzwQAAANwAAAAPAAAAAAAAAAAAAAAA&#10;AKECAABkcnMvZG93bnJldi54bWxQSwUGAAAAAAQABAD5AAAAjwMAAAAA&#10;">
                          <v:stroke endarrow="block"/>
                        </v:line>
                        <v:line id="Line 935" o:spid="_x0000_s1123" style="position:absolute;rotation:180;flip:x y;visibility:visible;mso-wrap-style:square" from="2117,2974" to="2118,3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EdLcIAAADcAAAADwAAAGRycy9kb3ducmV2LnhtbERPzUoDMRC+C32HMAUvxWa1sLRr0yKC&#10;2JNi6wOMm+lm6WayJNPu2qc3guBtPr7fWW9H36kLxdQGNnA/L0AR18G23Bj4PLzcLUElQbbYBSYD&#10;35Rgu5ncrLGyYeAPuuylUTmEU4UGnEhfaZ1qRx7TPPTEmTuG6FEyjI22EYcc7jv9UBSl9thybnDY&#10;07Oj+rQ/ewMztxjK6yjvC3n9isXq7bz0MjPmdjo+PYISGuVf/Ofe2Tx/VcLvM/kCv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5EdLcIAAADcAAAADwAAAAAAAAAAAAAA&#10;AAChAgAAZHJzL2Rvd25yZXYueG1sUEsFBgAAAAAEAAQA+QAAAJADAAAAAA==&#10;">
                          <v:stroke endarrow="block"/>
                        </v:line>
                        <v:line id="Line 936" o:spid="_x0000_s1124" style="position:absolute;rotation:7146203fd;flip:y;visibility:visible;mso-wrap-style:square" from="3416,1962" to="3519,4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aLqMUAAADcAAAADwAAAGRycy9kb3ducmV2LnhtbESP0UoDMRRE3wX/IVzBl2KTLkVk27SI&#10;VWlVEFs/4HZzmyxubpZNut3+vREKPg4zc4aZLwffiJ66WAfWMBkrEMRVMDVbDd+7l7sHEDEhG2wC&#10;k4YzRVgurq/mWJpw4i/qt8mKDOFYogaXUltKGStHHuM4tMTZO4TOY8qys9J0eMpw38hCqXvpsea8&#10;4LClJ0fVz/boNez5bfRa2Oajd0e3sc/vh/1KfWp9ezM8zkAkGtJ/+NJeGw2FmsLfmXw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aLqMUAAADcAAAADwAAAAAAAAAA&#10;AAAAAAChAgAAZHJzL2Rvd25yZXYueG1sUEsFBgAAAAAEAAQA+QAAAJMDAAAAAA==&#10;">
                          <v:stroke dashstyle="dash" endarrow="block"/>
                        </v:line>
                        <v:shape id="Text Box 937" o:spid="_x0000_s1125" type="#_x0000_t202" style="position:absolute;left:1410;top:3097;width:835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5p1scA&#10;AADcAAAADwAAAGRycy9kb3ducmV2LnhtbESPQUvDQBSE70L/w/IKXsRsErFImm0RRREskVYPPb5m&#10;X5No9m3YXdPor3cFweMwM98w5XoyvRjJ+c6ygixJQRDXVnfcKHh7fbi8AeEDssbeMin4Ig/r1eys&#10;xELbE29p3IVGRAj7AhW0IQyFlL5uyaBP7EAcvaN1BkOUrpHa4SnCTS/zNF1Igx3HhRYHumup/th9&#10;GgXfL25j83zzmB32V90Y7i/eq+dKqfP5dLsEEWgK/+G/9pNWkKfX8HsmHgG5+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eadbHAAAA3AAAAA8AAAAAAAAAAAAAAAAAmAIAAGRy&#10;cy9kb3ducmV2LnhtbFBLBQYAAAAABAAEAPUAAACMAwAAAAA=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t>297m</w:t>
                                </w:r>
                              </w:p>
                            </w:txbxContent>
                          </v:textbox>
                        </v:shape>
                        <v:shape id="Text Box 938" o:spid="_x0000_s1126" type="#_x0000_t202" style="position:absolute;left:3960;top:2842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GUe8QA&#10;AADcAAAADwAAAGRycy9kb3ducmV2LnhtbESP0WrCQBRE34X+w3ILvunGUMWmrlK0gm/atB9wyd5m&#10;02Tvhuyq0a93BcHHYWbOMItVbxtxos5XjhVMxgkI4sLpiksFvz/b0RyED8gaG8ek4EIeVsuXwQIz&#10;7c78Tac8lCJC2GeowITQZlL6wpBFP3YtcfT+XGcxRNmVUnd4jnDbyDRJZtJixXHBYEtrQ0WdH62C&#10;eWL3df2eHrx9u06mZr1xX+2/UsPX/vMDRKA+PMOP9k4rSKcz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hlHvEAAAA3AAAAA8AAAAAAAAAAAAAAAAAmAIAAGRycy9k&#10;b3ducmV2LnhtbFBLBQYAAAAABAAEAPUAAACJAwAAAAA=&#10;" filled="f" stroked="f">
                          <v:textbox style="mso-fit-shape-to-text:t">
                            <w:txbxContent>
                              <w:p w:rsidR="00C640D5" w:rsidRDefault="00C640D5" w:rsidP="00DC42F4">
                                <w:r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127" type="#_x0000_t75" style="width:10pt;height:13.95pt" o:ole="">
                                      <v:imagedata r:id="rId146" o:title=""/>
                                    </v:shape>
                                    <o:OLEObject Type="Embed" ProgID="Equation.DSMT4" ShapeID="_x0000_i1127" DrawAspect="Content" ObjectID="_1356262057" r:id="rId149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C07AFB" w:rsidRDefault="001D6C46" w:rsidP="0092284D">
            <w:r>
              <w:t xml:space="preserve">c) </w:t>
            </w:r>
          </w:p>
          <w:p w:rsidR="001D6C46" w:rsidRDefault="00C07AFB" w:rsidP="0092284D">
            <w:r w:rsidRPr="00C07AFB">
              <w:rPr>
                <w:position w:val="-74"/>
              </w:rPr>
              <w:object w:dxaOrig="2140" w:dyaOrig="1780">
                <v:shape id="_x0000_i1074" type="#_x0000_t75" style="width:107pt;height:89pt" o:ole="">
                  <v:imagedata r:id="rId150" o:title=""/>
                </v:shape>
                <o:OLEObject Type="Embed" ProgID="Equation.DSMT4" ShapeID="_x0000_i1074" DrawAspect="Content" ObjectID="_1523958204" r:id="rId151"/>
              </w:object>
            </w:r>
          </w:p>
          <w:p w:rsidR="001D6C46" w:rsidRDefault="001D6C46" w:rsidP="0092284D">
            <w:r>
              <w:t xml:space="preserve">    </w:t>
            </w:r>
            <w:r w:rsidR="00C07AFB" w:rsidRPr="00C07AFB">
              <w:rPr>
                <w:position w:val="-14"/>
              </w:rPr>
              <w:object w:dxaOrig="1440" w:dyaOrig="380">
                <v:shape id="_x0000_i1075" type="#_x0000_t75" style="width:1in;height:19pt" o:ole="">
                  <v:imagedata r:id="rId152" o:title=""/>
                </v:shape>
                <o:OLEObject Type="Embed" ProgID="Equation.DSMT4" ShapeID="_x0000_i1075" DrawAspect="Content" ObjectID="_1523958205" r:id="rId153"/>
              </w:object>
            </w:r>
          </w:p>
          <w:p w:rsidR="001D6C46" w:rsidRDefault="001D6C46" w:rsidP="00DC42F4"/>
        </w:tc>
        <w:tc>
          <w:tcPr>
            <w:tcW w:w="6166" w:type="dxa"/>
            <w:gridSpan w:val="3"/>
            <w:tcBorders>
              <w:top w:val="nil"/>
              <w:bottom w:val="nil"/>
            </w:tcBorders>
          </w:tcPr>
          <w:p w:rsidR="001D6C46" w:rsidRDefault="001D6C46" w:rsidP="00DC42F4">
            <w:pPr>
              <w:rPr>
                <w:sz w:val="28"/>
                <w:szCs w:val="28"/>
              </w:rPr>
            </w:pPr>
          </w:p>
          <w:p w:rsidR="001D6C46" w:rsidRDefault="001D6C46" w:rsidP="00DC42F4">
            <w:pPr>
              <w:rPr>
                <w:sz w:val="28"/>
                <w:szCs w:val="28"/>
              </w:rPr>
            </w:pPr>
          </w:p>
          <w:p w:rsidR="001D6C46" w:rsidRDefault="001D6C46" w:rsidP="00DC42F4">
            <w:pPr>
              <w:rPr>
                <w:sz w:val="28"/>
                <w:szCs w:val="28"/>
              </w:rPr>
            </w:pPr>
          </w:p>
          <w:p w:rsidR="001D6C46" w:rsidRDefault="001D6C46" w:rsidP="00DC42F4">
            <w:pPr>
              <w:rPr>
                <w:sz w:val="28"/>
                <w:szCs w:val="28"/>
              </w:rPr>
            </w:pPr>
          </w:p>
          <w:p w:rsidR="001D6C46" w:rsidRDefault="001D6C46" w:rsidP="00DC42F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832F6D" w:rsidRPr="00793ABF">
              <w:rPr>
                <w:position w:val="-30"/>
                <w:sz w:val="28"/>
                <w:szCs w:val="28"/>
              </w:rPr>
              <w:object w:dxaOrig="1760" w:dyaOrig="720">
                <v:shape id="_x0000_i1076" type="#_x0000_t75" style="width:88pt;height:36pt" o:ole="">
                  <v:imagedata r:id="rId154" o:title=""/>
                </v:shape>
                <o:OLEObject Type="Embed" ProgID="Equation.DSMT4" ShapeID="_x0000_i1076" DrawAspect="Content" ObjectID="_1523958206" r:id="rId155"/>
              </w:object>
            </w:r>
            <w:r>
              <w:rPr>
                <w:sz w:val="28"/>
                <w:szCs w:val="28"/>
              </w:rPr>
              <w:t xml:space="preserve">  </w:t>
            </w:r>
            <w:r w:rsidR="00793ABF" w:rsidRPr="00793ABF">
              <w:rPr>
                <w:position w:val="-42"/>
                <w:sz w:val="28"/>
                <w:szCs w:val="28"/>
              </w:rPr>
              <w:object w:dxaOrig="1359" w:dyaOrig="960">
                <v:shape id="_x0000_i1077" type="#_x0000_t75" style="width:67.95pt;height:48pt" o:ole="">
                  <v:imagedata r:id="rId156" o:title=""/>
                </v:shape>
                <o:OLEObject Type="Embed" ProgID="Equation.DSMT4" ShapeID="_x0000_i1077" DrawAspect="Content" ObjectID="_1523958207" r:id="rId157"/>
              </w:object>
            </w:r>
          </w:p>
          <w:p w:rsidR="001D6C46" w:rsidRDefault="001D6C46" w:rsidP="00DC42F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</w:t>
            </w:r>
          </w:p>
          <w:p w:rsidR="001D6C46" w:rsidRDefault="001D6C46" w:rsidP="00DC42F4">
            <w:r>
              <w:rPr>
                <w:position w:val="-10"/>
              </w:rPr>
              <w:object w:dxaOrig="2439" w:dyaOrig="380">
                <v:shape id="_x0000_i1078" type="#_x0000_t75" style="width:121.95pt;height:19pt" o:ole="">
                  <v:imagedata r:id="rId158" o:title=""/>
                </v:shape>
                <o:OLEObject Type="Embed" ProgID="Equation.DSMT4" ShapeID="_x0000_i1078" DrawAspect="Content" ObjectID="_1523958208" r:id="rId159"/>
              </w:object>
            </w:r>
          </w:p>
          <w:p w:rsidR="001D6C46" w:rsidRDefault="001D6C46" w:rsidP="0092284D"/>
        </w:tc>
      </w:tr>
      <w:tr w:rsidR="001D6C46" w:rsidTr="005305AA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6" w:type="dxa"/>
          <w:wAfter w:w="255" w:type="dxa"/>
          <w:trHeight w:val="2897"/>
        </w:trPr>
        <w:tc>
          <w:tcPr>
            <w:tcW w:w="900" w:type="dxa"/>
            <w:gridSpan w:val="2"/>
            <w:vMerge w:val="restart"/>
            <w:tcBorders>
              <w:top w:val="nil"/>
              <w:bottom w:val="nil"/>
            </w:tcBorders>
          </w:tcPr>
          <w:p w:rsidR="001D6C46" w:rsidRDefault="001D6C46" w:rsidP="00DC42F4"/>
          <w:p w:rsidR="001D6C46" w:rsidRDefault="009F0473" w:rsidP="00DC42F4">
            <w:r>
              <w:t>7</w:t>
            </w:r>
            <w:r w:rsidR="001D6C46">
              <w:t>)</w:t>
            </w:r>
          </w:p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/>
          <w:p w:rsidR="001D6C46" w:rsidRDefault="001D6C46" w:rsidP="00DC42F4">
            <w:r>
              <w:t>/10</w:t>
            </w:r>
          </w:p>
        </w:tc>
        <w:tc>
          <w:tcPr>
            <w:tcW w:w="3391" w:type="dxa"/>
            <w:tcBorders>
              <w:top w:val="nil"/>
              <w:bottom w:val="nil"/>
            </w:tcBorders>
            <w:shd w:val="clear" w:color="auto" w:fill="auto"/>
          </w:tcPr>
          <w:p w:rsidR="001D6C46" w:rsidRDefault="001D6C46" w:rsidP="00DC42F4">
            <w:pPr>
              <w:rPr>
                <w:u w:val="single"/>
              </w:rPr>
            </w:pPr>
          </w:p>
          <w:p w:rsidR="001D6C46" w:rsidRDefault="001D6C46" w:rsidP="00DC42F4">
            <w:pPr>
              <w:rPr>
                <w:u w:val="single"/>
              </w:rPr>
            </w:pPr>
            <w:r>
              <w:rPr>
                <w:u w:val="single"/>
              </w:rPr>
              <w:t>N-S</w:t>
            </w:r>
          </w:p>
          <w:p w:rsidR="001D6C46" w:rsidRDefault="00C07AFB" w:rsidP="00DC42F4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709952" behindDoc="0" locked="0" layoutInCell="1" allowOverlap="1" wp14:anchorId="49EF5195" wp14:editId="7D19A9CD">
                      <wp:simplePos x="0" y="0"/>
                      <wp:positionH relativeFrom="column">
                        <wp:posOffset>1965026</wp:posOffset>
                      </wp:positionH>
                      <wp:positionV relativeFrom="paragraph">
                        <wp:posOffset>274320</wp:posOffset>
                      </wp:positionV>
                      <wp:extent cx="1527798" cy="1160097"/>
                      <wp:effectExtent l="57150" t="0" r="0" b="0"/>
                      <wp:wrapNone/>
                      <wp:docPr id="584" name="Group 5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7798" cy="1160097"/>
                                <a:chOff x="0" y="0"/>
                                <a:chExt cx="1527798" cy="1160097"/>
                              </a:xfrm>
                            </wpg:grpSpPr>
                            <wps:wsp>
                              <wps:cNvPr id="252" name="Text Box 9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883" y="448574"/>
                                  <a:ext cx="716915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43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Text Box 9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144" y="457200"/>
                                  <a:ext cx="421005" cy="303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17" type="#_x0000_t75" style="width:19pt;height:17pt" o:ole="">
                                          <v:imagedata r:id="rId102" o:title=""/>
                                        </v:shape>
                                        <o:OLEObject Type="Embed" ProgID="Equation.DSMT4" ShapeID="_x0000_i1117" DrawAspect="Content" ObjectID="_1523958247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Line 995"/>
                              <wps:cNvCnPr/>
                              <wps:spPr bwMode="auto">
                                <a:xfrm rot="16200000">
                                  <a:off x="409755" y="-185468"/>
                                  <a:ext cx="1905" cy="8210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996"/>
                              <wps:cNvCnPr/>
                              <wps:spPr bwMode="auto">
                                <a:xfrm rot="10800000" flipV="1">
                                  <a:off x="810883" y="224287"/>
                                  <a:ext cx="12065" cy="712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997"/>
                              <wps:cNvCnPr/>
                              <wps:spPr bwMode="auto">
                                <a:xfrm rot="8446523" flipH="1" flipV="1">
                                  <a:off x="310551" y="43132"/>
                                  <a:ext cx="196850" cy="11169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Text Box 9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716915" cy="289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580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Text Box 9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9344" y="569344"/>
                                  <a:ext cx="310515" cy="268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18" type="#_x0000_t75" style="width:10pt;height:13.95pt" o:ole="">
                                          <v:imagedata r:id="rId142" o:title=""/>
                                        </v:shape>
                                        <o:OLEObject Type="Embed" ProgID="Equation.DSMT4" ShapeID="_x0000_i1118" DrawAspect="Content" ObjectID="_1523958248" r:id="rId1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84" o:spid="_x0000_s1127" style="position:absolute;margin-left:154.75pt;margin-top:21.6pt;width:120.3pt;height:91.35pt;z-index:251709952" coordsize="15277,1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">
                      <v:shape id="Text Box 992" o:spid="_x0000_s1128" type="#_x0000_t202" style="position:absolute;left:8108;top:4485;width:7169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430m</w:t>
                              </w:r>
                            </w:p>
                          </w:txbxContent>
                        </v:textbox>
                      </v:shape>
                      <v:shape id="Text Box 994" o:spid="_x0000_s1129" type="#_x0000_t202" style="position:absolute;left:1121;top:4572;width:4210;height:3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128" type="#_x0000_t75" style="width:19pt;height:17pt" o:ole="">
                                    <v:imagedata r:id="rId105" o:title=""/>
                                  </v:shape>
                                  <o:OLEObject Type="Embed" ProgID="Equation.DSMT4" ShapeID="_x0000_i1128" DrawAspect="Content" ObjectID="_1356262058" r:id="rId162"/>
                                </w:object>
                              </w:r>
                            </w:p>
                          </w:txbxContent>
                        </v:textbox>
                      </v:shape>
                      <v:line id="Line 995" o:spid="_x0000_s1130" style="position:absolute;rotation:-90;visibility:visible;mso-wrap-style:square" from="4097,-1855" to="4116,6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Fw1sQAAADbAAAADwAAAGRycy9kb3ducmV2LnhtbESPzYrCQBCE74LvMLSwNzPRXfyJGUUE&#10;ZQ85+PcATaZNgpmekJlo3KffWVjwWFTVV1S66U0tHtS6yrKCSRSDIM6trrhQcL3sxwsQziNrrC2T&#10;ghc52KyHgxQTbZ98osfZFyJA2CWooPS+SaR0eUkGXWQb4uDdbGvQB9kWUrf4DHBTy2kcz6TBisNC&#10;iQ3tSsrv584o6Pw8m9Zfn/Nud9lfG/mTHcwxU+pj1G9XIDz1/h3+b39rBcsZ/H0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0XDWxAAAANsAAAAPAAAAAAAAAAAA&#10;AAAAAKECAABkcnMvZG93bnJldi54bWxQSwUGAAAAAAQABAD5AAAAkgMAAAAA&#10;">
                        <v:stroke startarrow="block"/>
                      </v:line>
                      <v:line id="Line 996" o:spid="_x0000_s1131" style="position:absolute;rotation:180;flip:y;visibility:visible;mso-wrap-style:square" from="8108,2242" to="8229,9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wMR8YAAADbAAAADwAAAGRycy9kb3ducmV2LnhtbESPzW7CMBCE75V4B2uReisOHFpIMYgf&#10;tXBBUFohuC3xkgTidRS7JH37GgmJ42hmvtEMx40pxJUql1tW0O1EIIgTq3NOFfx8f7z0QTiPrLGw&#10;TAr+yMF41HoaYqxtzV903fpUBAi7GBVk3pexlC7JyKDr2JI4eCdbGfRBVqnUFdYBbgrZi6JXaTDn&#10;sJBhSbOMksv21yiIpp9u1T/u/Hw93dQLvSj3m/NBqed2M3kH4anxj/C9vdQKBm9w+xJ+gB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cDEfGAAAA2wAAAA8AAAAAAAAA&#10;AAAAAAAAoQIAAGRycy9kb3ducmV2LnhtbFBLBQYAAAAABAAEAPkAAACUAwAAAAA=&#10;">
                        <v:stroke startarrow="block"/>
                      </v:line>
                      <v:line id="Line 997" o:spid="_x0000_s1132" style="position:absolute;rotation:9225856fd;flip:x y;visibility:visible;mso-wrap-style:square" from="3105,431" to="5074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cB/r8AAADbAAAADwAAAGRycy9kb3ducmV2LnhtbERPy4rCMBTdC/5DuII7TS3MYGtTsTLK&#10;7Ibxsb8017bY3JQmavv3k8WAy8N5Z9vBtOJJvWssK1gtIxDEpdUNVwou58NiDcJ5ZI2tZVIwkoNt&#10;Pp1kmGr74l96nnwlQgi7FBXU3neplK6syaBb2o44cDfbG/QB9pXUPb5CuGllHEWf0mDDoaHGjvY1&#10;lffTwyj4up5tMsbcFsVh/Lm45PixKmKl5rNhtwHhafBv8b/7WytIwtjwJfwAmf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UcB/r8AAADbAAAADwAAAAAAAAAAAAAAAACh&#10;AgAAZHJzL2Rvd25yZXYueG1sUEsFBgAAAAAEAAQA+QAAAI0DAAAAAA==&#10;">
                        <v:stroke dashstyle="dash" startarrow="block"/>
                      </v:line>
                      <v:shape id="Text Box 998" o:spid="_x0000_s1133" type="#_x0000_t202" style="position:absolute;width:7169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580m</w:t>
                              </w:r>
                            </w:p>
                          </w:txbxContent>
                        </v:textbox>
                      </v:shape>
                      <v:shape id="Text Box 999" o:spid="_x0000_s1134" type="#_x0000_t202" style="position:absolute;left:5693;top:5693;width:3105;height:26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5gsIA&#10;AADc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arCfw/ky6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gHmCwgAAANwAAAAPAAAAAAAAAAAAAAAAAJgCAABkcnMvZG93&#10;bnJldi54bWxQSwUGAAAAAAQABAD1AAAAhwMAAAAA&#10;" filled="f" stroked="f">
                        <v:textbox style="mso-fit-shape-to-text:t"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129" type="#_x0000_t75" style="width:10pt;height:13.95pt" o:ole="">
                                    <v:imagedata r:id="rId146" o:title=""/>
                                  </v:shape>
                                  <o:OLEObject Type="Embed" ProgID="Equation.DSMT4" ShapeID="_x0000_i1129" DrawAspect="Content" ObjectID="_1356262059" r:id="rId16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D6C46">
              <w:rPr>
                <w:position w:val="-6"/>
              </w:rPr>
              <w:object w:dxaOrig="3500" w:dyaOrig="279">
                <v:shape id="_x0000_i1079" type="#_x0000_t75" style="width:175pt;height:13.95pt" o:ole="">
                  <v:imagedata r:id="rId164" o:title=""/>
                </v:shape>
                <o:OLEObject Type="Embed" ProgID="Equation.DSMT4" ShapeID="_x0000_i1079" DrawAspect="Content" ObjectID="_1523958209" r:id="rId165"/>
              </w:object>
            </w:r>
          </w:p>
          <w:p w:rsidR="001D6C46" w:rsidRDefault="001D6C46" w:rsidP="00DC42F4">
            <w:r>
              <w:rPr>
                <w:position w:val="-6"/>
              </w:rPr>
              <w:object w:dxaOrig="1280" w:dyaOrig="279">
                <v:shape id="_x0000_i1080" type="#_x0000_t75" style="width:64pt;height:13.95pt" o:ole="">
                  <v:imagedata r:id="rId166" o:title=""/>
                </v:shape>
                <o:OLEObject Type="Embed" ProgID="Equation.DSMT4" ShapeID="_x0000_i1080" DrawAspect="Content" ObjectID="_1523958210" r:id="rId167"/>
              </w:object>
            </w:r>
          </w:p>
          <w:p w:rsidR="001D6C46" w:rsidRDefault="001D6C46" w:rsidP="00DC42F4">
            <w:pPr>
              <w:rPr>
                <w:u w:val="single"/>
              </w:rPr>
            </w:pPr>
          </w:p>
          <w:p w:rsidR="001D6C46" w:rsidRDefault="001D6C46" w:rsidP="00DC42F4">
            <w:pPr>
              <w:rPr>
                <w:u w:val="single"/>
              </w:rPr>
            </w:pPr>
            <w:r>
              <w:rPr>
                <w:u w:val="single"/>
              </w:rPr>
              <w:t>E-W</w:t>
            </w:r>
          </w:p>
          <w:p w:rsidR="001D6C46" w:rsidRDefault="001D6C46" w:rsidP="00DC42F4">
            <w:r>
              <w:rPr>
                <w:position w:val="-6"/>
              </w:rPr>
              <w:object w:dxaOrig="2740" w:dyaOrig="279">
                <v:shape id="_x0000_i1081" type="#_x0000_t75" style="width:137pt;height:13.95pt" o:ole="">
                  <v:imagedata r:id="rId168" o:title=""/>
                </v:shape>
                <o:OLEObject Type="Embed" ProgID="Equation.DSMT4" ShapeID="_x0000_i1081" DrawAspect="Content" ObjectID="_1523958211" r:id="rId169"/>
              </w:object>
            </w:r>
          </w:p>
          <w:p w:rsidR="001D6C46" w:rsidRDefault="001D6C46" w:rsidP="00DC42F4">
            <w:r>
              <w:rPr>
                <w:position w:val="-6"/>
              </w:rPr>
              <w:object w:dxaOrig="1280" w:dyaOrig="279">
                <v:shape id="_x0000_i1082" type="#_x0000_t75" style="width:64pt;height:13.95pt" o:ole="">
                  <v:imagedata r:id="rId170" o:title=""/>
                </v:shape>
                <o:OLEObject Type="Embed" ProgID="Equation.DSMT4" ShapeID="_x0000_i1082" DrawAspect="Content" ObjectID="_1523958212" r:id="rId171"/>
              </w:object>
            </w:r>
          </w:p>
          <w:p w:rsidR="001D6C46" w:rsidRDefault="001D6C46" w:rsidP="00DC42F4"/>
        </w:tc>
        <w:tc>
          <w:tcPr>
            <w:tcW w:w="1740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1D6C46" w:rsidRDefault="001D6C46" w:rsidP="00DC42F4">
            <w:pPr>
              <w:rPr>
                <w:u w:val="single"/>
              </w:rPr>
            </w:pPr>
          </w:p>
          <w:p w:rsidR="001D6C46" w:rsidRDefault="001D6C46" w:rsidP="00DC42F4">
            <w:pPr>
              <w:rPr>
                <w:u w:val="single"/>
              </w:rPr>
            </w:pPr>
          </w:p>
          <w:p w:rsidR="001D6C46" w:rsidRDefault="001D6C46" w:rsidP="00DC42F4">
            <w:pPr>
              <w:rPr>
                <w:u w:val="single"/>
              </w:rPr>
            </w:pPr>
          </w:p>
          <w:p w:rsidR="001D6C46" w:rsidRDefault="001D6C46" w:rsidP="00DC42F4">
            <w:pPr>
              <w:rPr>
                <w:u w:val="single"/>
              </w:rPr>
            </w:pPr>
          </w:p>
        </w:tc>
        <w:tc>
          <w:tcPr>
            <w:tcW w:w="4861" w:type="dxa"/>
            <w:gridSpan w:val="2"/>
            <w:tcBorders>
              <w:top w:val="nil"/>
              <w:bottom w:val="nil"/>
            </w:tcBorders>
          </w:tcPr>
          <w:p w:rsidR="001D6C46" w:rsidRDefault="001D6C46" w:rsidP="00DC42F4">
            <w:pPr>
              <w:rPr>
                <w:u w:val="single"/>
              </w:rPr>
            </w:pPr>
          </w:p>
          <w:p w:rsidR="001D6C46" w:rsidRDefault="008B1BA3" w:rsidP="002A6573">
            <w:pPr>
              <w:ind w:right="-632"/>
              <w:rPr>
                <w:sz w:val="28"/>
                <w:szCs w:val="28"/>
              </w:rPr>
            </w:pPr>
            <w:r w:rsidRPr="002A6573">
              <w:rPr>
                <w:position w:val="-30"/>
                <w:sz w:val="28"/>
                <w:szCs w:val="28"/>
              </w:rPr>
              <w:object w:dxaOrig="1840" w:dyaOrig="720">
                <v:shape id="_x0000_i1083" type="#_x0000_t75" style="width:92pt;height:36pt" o:ole="">
                  <v:imagedata r:id="rId172" o:title=""/>
                </v:shape>
                <o:OLEObject Type="Embed" ProgID="Equation.DSMT4" ShapeID="_x0000_i1083" DrawAspect="Content" ObjectID="_1523958213" r:id="rId173"/>
              </w:object>
            </w:r>
            <w:r w:rsidR="002A6573">
              <w:rPr>
                <w:sz w:val="28"/>
                <w:szCs w:val="28"/>
              </w:rPr>
              <w:tab/>
            </w:r>
            <w:r w:rsidR="002A6573" w:rsidRPr="002A6573">
              <w:rPr>
                <w:position w:val="-40"/>
                <w:sz w:val="28"/>
                <w:szCs w:val="28"/>
              </w:rPr>
              <w:object w:dxaOrig="1359" w:dyaOrig="920">
                <v:shape id="_x0000_i1084" type="#_x0000_t75" style="width:67.95pt;height:46pt" o:ole="">
                  <v:imagedata r:id="rId174" o:title=""/>
                </v:shape>
                <o:OLEObject Type="Embed" ProgID="Equation.DSMT4" ShapeID="_x0000_i1084" DrawAspect="Content" ObjectID="_1523958214" r:id="rId175"/>
              </w:object>
            </w:r>
          </w:p>
          <w:p w:rsidR="001D6C46" w:rsidRDefault="001D6C46" w:rsidP="00DC42F4">
            <w:pPr>
              <w:rPr>
                <w:sz w:val="28"/>
                <w:szCs w:val="28"/>
              </w:rPr>
            </w:pPr>
            <w:r w:rsidRPr="00334E40">
              <w:rPr>
                <w:position w:val="-16"/>
                <w:sz w:val="28"/>
                <w:szCs w:val="28"/>
              </w:rPr>
              <w:object w:dxaOrig="2580" w:dyaOrig="499">
                <v:shape id="_x0000_i1085" type="#_x0000_t75" style="width:129pt;height:24.95pt" o:ole="">
                  <v:imagedata r:id="rId176" o:title=""/>
                </v:shape>
                <o:OLEObject Type="Embed" ProgID="Equation.DSMT4" ShapeID="_x0000_i1085" DrawAspect="Content" ObjectID="_1523958215" r:id="rId177"/>
              </w:object>
            </w:r>
          </w:p>
          <w:p w:rsidR="001D6C46" w:rsidRDefault="001D6C46" w:rsidP="00DC42F4">
            <w:pPr>
              <w:rPr>
                <w:u w:val="single"/>
              </w:rPr>
            </w:pPr>
          </w:p>
        </w:tc>
      </w:tr>
      <w:tr w:rsidR="001D6C46" w:rsidTr="005305AA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6" w:type="dxa"/>
          <w:wAfter w:w="255" w:type="dxa"/>
          <w:trHeight w:val="1800"/>
        </w:trPr>
        <w:tc>
          <w:tcPr>
            <w:tcW w:w="900" w:type="dxa"/>
            <w:gridSpan w:val="2"/>
            <w:vMerge/>
            <w:tcBorders>
              <w:top w:val="nil"/>
              <w:bottom w:val="nil"/>
            </w:tcBorders>
          </w:tcPr>
          <w:p w:rsidR="001D6C46" w:rsidRDefault="001D6C46" w:rsidP="00DC42F4"/>
        </w:tc>
        <w:tc>
          <w:tcPr>
            <w:tcW w:w="9992" w:type="dxa"/>
            <w:gridSpan w:val="6"/>
            <w:tcBorders>
              <w:top w:val="nil"/>
              <w:bottom w:val="nil"/>
            </w:tcBorders>
            <w:shd w:val="clear" w:color="auto" w:fill="auto"/>
          </w:tcPr>
          <w:p w:rsidR="001D6C46" w:rsidRDefault="00C07AFB" w:rsidP="00C73AB2">
            <w:r>
              <w:t>b)</w:t>
            </w:r>
          </w:p>
          <w:p w:rsidR="001D6C46" w:rsidRDefault="00C07AFB" w:rsidP="00C73AB2">
            <w:r>
              <w:tab/>
            </w:r>
            <w:r w:rsidRPr="00C07AFB">
              <w:rPr>
                <w:position w:val="-74"/>
              </w:rPr>
              <w:object w:dxaOrig="4540" w:dyaOrig="1780">
                <v:shape id="_x0000_i1086" type="#_x0000_t75" style="width:227pt;height:89pt" o:ole="">
                  <v:imagedata r:id="rId178" o:title=""/>
                </v:shape>
                <o:OLEObject Type="Embed" ProgID="Equation.DSMT4" ShapeID="_x0000_i1086" DrawAspect="Content" ObjectID="_1523958216" r:id="rId179"/>
              </w:object>
            </w:r>
          </w:p>
          <w:p w:rsidR="001D6C46" w:rsidRDefault="001D6C46" w:rsidP="00DC42F4">
            <w:pPr>
              <w:rPr>
                <w:u w:val="single"/>
              </w:rPr>
            </w:pPr>
          </w:p>
        </w:tc>
      </w:tr>
      <w:tr w:rsidR="00AD79CC" w:rsidTr="005305AA">
        <w:tblPrEx>
          <w:tblBorders>
            <w:top w:val="single" w:sz="4" w:space="0" w:color="auto"/>
            <w:insideH w:val="single" w:sz="4" w:space="0" w:color="auto"/>
          </w:tblBorders>
          <w:tblCellMar>
            <w:left w:w="108" w:type="dxa"/>
            <w:right w:w="108" w:type="dxa"/>
          </w:tblCellMar>
        </w:tblPrEx>
        <w:trPr>
          <w:gridBefore w:val="1"/>
          <w:gridAfter w:val="1"/>
          <w:wBefore w:w="6" w:type="dxa"/>
          <w:wAfter w:w="255" w:type="dxa"/>
        </w:trPr>
        <w:tc>
          <w:tcPr>
            <w:tcW w:w="900" w:type="dxa"/>
            <w:gridSpan w:val="2"/>
            <w:tcBorders>
              <w:top w:val="nil"/>
              <w:bottom w:val="nil"/>
            </w:tcBorders>
          </w:tcPr>
          <w:p w:rsidR="00AD79CC" w:rsidRDefault="00AD79CC" w:rsidP="00DC42F4"/>
          <w:p w:rsidR="00AD79CC" w:rsidRDefault="009F0473" w:rsidP="00DC42F4">
            <w:r>
              <w:t>8</w:t>
            </w:r>
            <w:r w:rsidR="00AD79CC">
              <w:t>)</w:t>
            </w:r>
          </w:p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62381" w:rsidP="00DC42F4">
            <w:r>
              <w:t>/6</w:t>
            </w:r>
          </w:p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</w:tc>
        <w:tc>
          <w:tcPr>
            <w:tcW w:w="3419" w:type="dxa"/>
            <w:gridSpan w:val="2"/>
            <w:tcBorders>
              <w:top w:val="nil"/>
              <w:bottom w:val="nil"/>
            </w:tcBorders>
          </w:tcPr>
          <w:p w:rsidR="0006491E" w:rsidRDefault="0006491E" w:rsidP="00DC42F4"/>
          <w:p w:rsidR="00AD79CC" w:rsidRDefault="00AD79CC" w:rsidP="00DC42F4">
            <w:r>
              <w:t xml:space="preserve">a) car      </w:t>
            </w:r>
            <w:r>
              <w:rPr>
                <w:position w:val="-6"/>
              </w:rPr>
              <w:object w:dxaOrig="1120" w:dyaOrig="279">
                <v:shape id="_x0000_i1087" type="#_x0000_t75" style="width:56pt;height:13.95pt" o:ole="">
                  <v:imagedata r:id="rId180" o:title=""/>
                </v:shape>
                <o:OLEObject Type="Embed" ProgID="Equation.DSMT4" ShapeID="_x0000_i1087" DrawAspect="Content" ObjectID="_1523958217" r:id="rId181"/>
              </w:object>
            </w:r>
          </w:p>
          <w:p w:rsidR="00AD79CC" w:rsidRDefault="00AD79CC" w:rsidP="00DC42F4">
            <w:r>
              <w:t xml:space="preserve">    canoe  </w:t>
            </w:r>
            <w:r>
              <w:rPr>
                <w:position w:val="-6"/>
              </w:rPr>
              <w:object w:dxaOrig="1100" w:dyaOrig="279">
                <v:shape id="_x0000_i1088" type="#_x0000_t75" style="width:55pt;height:13.95pt" o:ole="">
                  <v:imagedata r:id="rId182" o:title=""/>
                </v:shape>
                <o:OLEObject Type="Embed" ProgID="Equation.DSMT4" ShapeID="_x0000_i1088" DrawAspect="Content" ObjectID="_1523958218" r:id="rId183"/>
              </w:object>
            </w:r>
          </w:p>
          <w:p w:rsidR="00AD79CC" w:rsidRDefault="00AD79CC" w:rsidP="00DC42F4"/>
          <w:p w:rsidR="00AD79CC" w:rsidRDefault="00AD79CC" w:rsidP="00AD79CC">
            <w:r>
              <w:t xml:space="preserve">c)  car     </w:t>
            </w:r>
            <w:r>
              <w:rPr>
                <w:position w:val="-24"/>
              </w:rPr>
              <w:object w:dxaOrig="1560" w:dyaOrig="620">
                <v:shape id="_x0000_i1089" type="#_x0000_t75" style="width:78pt;height:31pt" o:ole="">
                  <v:imagedata r:id="rId184" o:title=""/>
                </v:shape>
                <o:OLEObject Type="Embed" ProgID="Equation.DSMT4" ShapeID="_x0000_i1089" DrawAspect="Content" ObjectID="_1523958219" r:id="rId185"/>
              </w:object>
            </w:r>
          </w:p>
          <w:p w:rsidR="00AD79CC" w:rsidRDefault="00AD79CC" w:rsidP="00AD79CC">
            <w:r>
              <w:t xml:space="preserve">                </w:t>
            </w:r>
            <w:r w:rsidR="00FC490F" w:rsidRPr="00FC490F">
              <w:rPr>
                <w:position w:val="-22"/>
              </w:rPr>
              <w:object w:dxaOrig="1240" w:dyaOrig="560">
                <v:shape id="_x0000_i1090" type="#_x0000_t75" style="width:62pt;height:28pt" o:ole="">
                  <v:imagedata r:id="rId186" o:title=""/>
                </v:shape>
                <o:OLEObject Type="Embed" ProgID="Equation.DSMT4" ShapeID="_x0000_i1090" DrawAspect="Content" ObjectID="_1523958220" r:id="rId187"/>
              </w:object>
            </w:r>
          </w:p>
          <w:p w:rsidR="00AD79CC" w:rsidRDefault="00AD79CC" w:rsidP="00AD79CC">
            <w:r>
              <w:t xml:space="preserve">    canoe  </w:t>
            </w:r>
            <w:r>
              <w:rPr>
                <w:position w:val="-24"/>
              </w:rPr>
              <w:object w:dxaOrig="1540" w:dyaOrig="620">
                <v:shape id="_x0000_i1091" type="#_x0000_t75" style="width:77pt;height:31pt" o:ole="">
                  <v:imagedata r:id="rId188" o:title=""/>
                </v:shape>
                <o:OLEObject Type="Embed" ProgID="Equation.DSMT4" ShapeID="_x0000_i1091" DrawAspect="Content" ObjectID="_1523958221" r:id="rId189"/>
              </w:object>
            </w:r>
          </w:p>
          <w:p w:rsidR="00AD79CC" w:rsidRDefault="00AD79CC" w:rsidP="00AD79CC">
            <w:r>
              <w:t xml:space="preserve">                </w:t>
            </w:r>
            <w:r w:rsidR="00FC490F" w:rsidRPr="00FC490F">
              <w:rPr>
                <w:position w:val="-22"/>
              </w:rPr>
              <w:object w:dxaOrig="1219" w:dyaOrig="560">
                <v:shape id="_x0000_i1092" type="#_x0000_t75" style="width:60.95pt;height:28pt" o:ole="">
                  <v:imagedata r:id="rId190" o:title=""/>
                </v:shape>
                <o:OLEObject Type="Embed" ProgID="Equation.DSMT4" ShapeID="_x0000_i1092" DrawAspect="Content" ObjectID="_1523958222" r:id="rId191"/>
              </w:object>
            </w:r>
          </w:p>
          <w:p w:rsidR="00AD79CC" w:rsidRDefault="00AD79CC" w:rsidP="00DC42F4"/>
        </w:tc>
        <w:tc>
          <w:tcPr>
            <w:tcW w:w="6573" w:type="dxa"/>
            <w:gridSpan w:val="4"/>
            <w:tcBorders>
              <w:top w:val="nil"/>
              <w:bottom w:val="nil"/>
            </w:tcBorders>
          </w:tcPr>
          <w:p w:rsidR="0006491E" w:rsidRDefault="0006491E" w:rsidP="00AD79CC"/>
          <w:p w:rsidR="00AD79CC" w:rsidRDefault="00AD79CC" w:rsidP="00432E74">
            <w:pPr>
              <w:ind w:left="254" w:hanging="254"/>
            </w:pPr>
            <w:r>
              <w:t xml:space="preserve">b) </w:t>
            </w:r>
            <w:r w:rsidR="00432E74">
              <w:t xml:space="preserve">since the canoe and the car start from the same point and end up together at the same spot, the canoe has the same displacement </w:t>
            </w:r>
            <w:r w:rsidR="00432E74">
              <w:rPr>
                <w:position w:val="-10"/>
              </w:rPr>
              <w:object w:dxaOrig="2360" w:dyaOrig="380">
                <v:shape id="_x0000_i1093" type="#_x0000_t75" style="width:118pt;height:19pt" o:ole="">
                  <v:imagedata r:id="rId192" o:title=""/>
                </v:shape>
                <o:OLEObject Type="Embed" ProgID="Equation.DSMT4" ShapeID="_x0000_i1093" DrawAspect="Content" ObjectID="_1523958223" r:id="rId193"/>
              </w:object>
            </w:r>
          </w:p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  <w:p w:rsidR="00AD79CC" w:rsidRDefault="00AD79CC" w:rsidP="00DC42F4"/>
        </w:tc>
      </w:tr>
    </w:tbl>
    <w:p w:rsidR="009F0473" w:rsidRDefault="009F0473">
      <w:r>
        <w:br w:type="page"/>
      </w:r>
    </w:p>
    <w:tbl>
      <w:tblPr>
        <w:tblW w:w="9901" w:type="dxa"/>
        <w:tblInd w:w="-973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00"/>
        <w:gridCol w:w="4231"/>
        <w:gridCol w:w="4770"/>
      </w:tblGrid>
      <w:tr w:rsidR="00A62381" w:rsidTr="005305AA">
        <w:trPr>
          <w:trHeight w:val="2150"/>
        </w:trPr>
        <w:tc>
          <w:tcPr>
            <w:tcW w:w="900" w:type="dxa"/>
            <w:vMerge w:val="restart"/>
            <w:tcBorders>
              <w:top w:val="nil"/>
              <w:bottom w:val="nil"/>
            </w:tcBorders>
          </w:tcPr>
          <w:p w:rsidR="00A62381" w:rsidRDefault="00A62381" w:rsidP="00DC42F4"/>
          <w:p w:rsidR="00A62381" w:rsidRDefault="009F0473" w:rsidP="00DC42F4">
            <w:r>
              <w:t>9</w:t>
            </w:r>
            <w:r w:rsidR="00A62381">
              <w:t>)</w:t>
            </w:r>
          </w:p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>
            <w:r>
              <w:t>/12</w:t>
            </w:r>
          </w:p>
        </w:tc>
        <w:tc>
          <w:tcPr>
            <w:tcW w:w="4231" w:type="dxa"/>
            <w:tcBorders>
              <w:top w:val="nil"/>
              <w:bottom w:val="nil"/>
            </w:tcBorders>
          </w:tcPr>
          <w:p w:rsidR="00A62381" w:rsidRDefault="00D4650E" w:rsidP="00DC42F4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0080" behindDoc="0" locked="0" layoutInCell="1" allowOverlap="1" wp14:anchorId="3B32584A" wp14:editId="1571D1A6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109855</wp:posOffset>
                      </wp:positionV>
                      <wp:extent cx="1974215" cy="1192530"/>
                      <wp:effectExtent l="17145" t="0" r="0" b="0"/>
                      <wp:wrapNone/>
                      <wp:docPr id="231" name="Group 7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74215" cy="1192530"/>
                                <a:chOff x="2164" y="878"/>
                                <a:chExt cx="3109" cy="1878"/>
                              </a:xfrm>
                            </wpg:grpSpPr>
                            <wps:wsp>
                              <wps:cNvPr id="232" name="Text Box 7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5" y="1753"/>
                                  <a:ext cx="663" cy="4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19" type="#_x0000_t75" style="width:19pt;height:17pt" o:ole="">
                                          <v:imagedata r:id="rId102" o:title=""/>
                                        </v:shape>
                                        <o:OLEObject Type="Embed" ProgID="Equation.DSMT4" ShapeID="_x0000_i1119" DrawAspect="Content" ObjectID="_1523958249" r:id="rId19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3" name="Rectangle 7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00" y="1461"/>
                                  <a:ext cx="112" cy="11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4" name="Line 734"/>
                              <wps:cNvCnPr/>
                              <wps:spPr bwMode="auto">
                                <a:xfrm rot="5400000" flipV="1">
                                  <a:off x="3188" y="426"/>
                                  <a:ext cx="0" cy="204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Line 735"/>
                              <wps:cNvCnPr/>
                              <wps:spPr bwMode="auto">
                                <a:xfrm rot="10800000" flipV="1">
                                  <a:off x="4174" y="1448"/>
                                  <a:ext cx="38" cy="7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Line 736"/>
                              <wps:cNvCnPr/>
                              <wps:spPr bwMode="auto">
                                <a:xfrm rot="30046523" flipH="1" flipV="1">
                                  <a:off x="2630" y="878"/>
                                  <a:ext cx="1077" cy="18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Text Box 7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44" y="1630"/>
                                  <a:ext cx="112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0.5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Text Box 7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00" y="1090"/>
                                  <a:ext cx="112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1.5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Text Box 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65" y="1358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20" type="#_x0000_t75" style="width:10pt;height:13.95pt" o:ole="">
                                          <v:imagedata r:id="rId195" o:title=""/>
                                        </v:shape>
                                        <o:OLEObject Type="Embed" ProgID="Equation.DSMT4" ShapeID="_x0000_i1120" DrawAspect="Content" ObjectID="_1523958250" r:id="rId19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31" o:spid="_x0000_s1135" style="position:absolute;margin-left:21.6pt;margin-top:8.65pt;width:155.45pt;height:93.9pt;z-index:251630080" coordorigin="2164,878" coordsize="3109,1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">
                      <v:shape id="Text Box 732" o:spid="_x0000_s1136" type="#_x0000_t202" style="position:absolute;left:2715;top:1753;width:663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<v:textbox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130" type="#_x0000_t75" style="width:19pt;height:17pt" o:ole="">
                                    <v:imagedata r:id="rId105" o:title=""/>
                                  </v:shape>
                                  <o:OLEObject Type="Embed" ProgID="Equation.DSMT4" ShapeID="_x0000_i1130" DrawAspect="Content" ObjectID="_1356262060" r:id="rId197"/>
                                </w:object>
                              </w:r>
                            </w:p>
                          </w:txbxContent>
                        </v:textbox>
                      </v:shape>
                      <v:rect id="Rectangle 733" o:spid="_x0000_s1137" style="position:absolute;left:4100;top:1461;width:112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KJMUA&#10;AADcAAAADwAAAGRycy9kb3ducmV2LnhtbESPQWvCQBSE70L/w/IK3symCZQ2dZVSUewxJpfeXrPP&#10;JDb7NmRXE/313ULB4zAz3zDL9WQ6caHBtZYVPEUxCOLK6pZrBWWxXbyAcB5ZY2eZFFzJwXr1MFti&#10;pu3IOV0OvhYBwi5DBY33fSalqxoy6CLbEwfvaAeDPsihlnrAMcBNJ5M4fpYGWw4LDfb00VD1czgb&#10;Bd9tUuItL3axed2m/nMqTuevjVLzx+n9DYSnyd/D/+29VpCkKfydC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NEokxQAAANwAAAAPAAAAAAAAAAAAAAAAAJgCAABkcnMv&#10;ZG93bnJldi54bWxQSwUGAAAAAAQABAD1AAAAigMAAAAA&#10;"/>
                      <v:line id="Line 734" o:spid="_x0000_s1138" style="position:absolute;rotation:-90;flip:y;visibility:visible;mso-wrap-style:square" from="3188,426" to="3188,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VNSsYAAADcAAAADwAAAGRycy9kb3ducmV2LnhtbESPT2sCMRTE74V+h/AKvdWs22rLahRp&#10;KYggbNdeents3v7BzcuSRI3f3hQKPQ4z8xtmuY5mEGdyvresYDrJQBDXVvfcKvg+fD69gfABWeNg&#10;mRRcycN6dX+3xELbC3/RuQqtSBD2BSroQhgLKX3dkUE/sSNx8hrrDIYkXSu1w0uCm0HmWTaXBntO&#10;Cx2O9N5RfaxORsHPdR9ft2U5zV2sNx+zU1Ptykapx4e4WYAIFMN/+K+91Qry5xf4PZOOgF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1TUrGAAAA3AAAAA8AAAAAAAAA&#10;AAAAAAAAoQIAAGRycy9kb3ducmV2LnhtbFBLBQYAAAAABAAEAPkAAACUAwAAAAA=&#10;">
                        <v:stroke endarrow="block"/>
                      </v:line>
                      <v:line id="Line 735" o:spid="_x0000_s1139" style="position:absolute;rotation:180;flip:y;visibility:visible;mso-wrap-style:square" from="4174,1448" to="4212,2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t518UAAADcAAAADwAAAGRycy9kb3ducmV2LnhtbESPT2sCMRDF74LfIYzQm2a7VdGtUUQo&#10;9FTwD4Xehs24u7iZxCTq2k9vCgWPjzfv9+YtVp1pxZV8aCwreB1lIIhLqxuuFBz2H8MZiBCRNbaW&#10;ScGdAqyW/d4CC21vvKXrLlYiQTgUqKCO0RVShrImg2FkHXHyjtYbjEn6SmqPtwQ3rcyzbCoNNpwa&#10;anS0qak87S4mvTH3/tf8fJ/uIT9uzNdl7M5urNTLoFu/g4jUxefxf/pTK8jfJvA3JhF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t518UAAADcAAAADwAAAAAAAAAA&#10;AAAAAAChAgAAZHJzL2Rvd25yZXYueG1sUEsFBgAAAAAEAAQA+QAAAJMDAAAAAA==&#10;">
                        <v:stroke endarrow="block"/>
                      </v:line>
                      <v:line id="Line 736" o:spid="_x0000_s1140" style="position:absolute;rotation:9225856fd;flip:x y;visibility:visible;mso-wrap-style:square" from="2630,878" to="3707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QSVMQAAADcAAAADwAAAGRycy9kb3ducmV2LnhtbESP0WrCQBRE3wv9h+UWfGs2Kg1tdBUV&#10;Aj4opakfcM1ek2D2bsiuSfx7tyD0cZiZM8xyPZpG9NS52rKCaRSDIC6srrlUcPrN3j9BOI+ssbFM&#10;Cu7kYL16fVliqu3AP9TnvhQBwi5FBZX3bSqlKyoy6CLbEgfvYjuDPsiulLrDIcBNI2dxnEiDNYeF&#10;ClvaVVRc85tRcE6mJvno3fa2xcPX8Upx9n0+KTV5GzcLEJ5G/x9+tvdawWyewN+Zc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BBJUxAAAANwAAAAPAAAAAAAAAAAA&#10;AAAAAKECAABkcnMvZG93bnJldi54bWxQSwUGAAAAAAQABAD5AAAAkgMAAAAA&#10;">
                        <v:stroke dashstyle="dash" endarrow="block"/>
                      </v:line>
                      <v:shape id="Text Box 737" o:spid="_x0000_s1141" type="#_x0000_t202" style="position:absolute;left:4144;top:1630;width:112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0.5km</w:t>
                              </w:r>
                            </w:p>
                          </w:txbxContent>
                        </v:textbox>
                      </v:shape>
                      <v:shape id="Text Box 738" o:spid="_x0000_s1142" type="#_x0000_t202" style="position:absolute;left:2800;top:1090;width:112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1.5km</w:t>
                              </w:r>
                            </w:p>
                          </w:txbxContent>
                        </v:textbox>
                      </v:shape>
                      <v:shape id="Text Box 739" o:spid="_x0000_s1143" type="#_x0000_t202" style="position:absolute;left:2565;top:1358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Hlq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kI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h5anEAAAA3AAAAA8AAAAAAAAAAAAAAAAAmAIAAGRycy9k&#10;b3ducmV2LnhtbFBLBQYAAAAABAAEAPUAAACJAwAAAAA=&#10;" filled="f" stroked="f">
                        <v:textbox style="mso-fit-shape-to-text:t"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131" type="#_x0000_t75" style="width:10pt;height:13.95pt" o:ole="">
                                    <v:imagedata r:id="rId198" o:title=""/>
                                  </v:shape>
                                  <o:OLEObject Type="Embed" ProgID="Equation.DSMT4" ShapeID="_x0000_i1131" DrawAspect="Content" ObjectID="_1356262061" r:id="rId19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62381" w:rsidRDefault="00A62381" w:rsidP="00DC42F4">
            <w:r>
              <w:t>a)</w:t>
            </w:r>
          </w:p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  <w:p w:rsidR="00A62381" w:rsidRDefault="00A62381" w:rsidP="00DC42F4"/>
        </w:tc>
        <w:tc>
          <w:tcPr>
            <w:tcW w:w="4770" w:type="dxa"/>
            <w:tcBorders>
              <w:top w:val="nil"/>
              <w:bottom w:val="nil"/>
            </w:tcBorders>
          </w:tcPr>
          <w:p w:rsidR="00A62381" w:rsidRDefault="00A62381" w:rsidP="00DC42F4"/>
          <w:p w:rsidR="00A62381" w:rsidRDefault="008B1BA3" w:rsidP="00A62381">
            <w:pPr>
              <w:rPr>
                <w:sz w:val="28"/>
                <w:szCs w:val="28"/>
              </w:rPr>
            </w:pPr>
            <w:r w:rsidRPr="008B1BA3">
              <w:rPr>
                <w:position w:val="-30"/>
                <w:sz w:val="28"/>
                <w:szCs w:val="28"/>
              </w:rPr>
              <w:object w:dxaOrig="1700" w:dyaOrig="720">
                <v:shape id="_x0000_i1094" type="#_x0000_t75" style="width:85pt;height:36pt" o:ole="">
                  <v:imagedata r:id="rId200" o:title=""/>
                </v:shape>
                <o:OLEObject Type="Embed" ProgID="Equation.DSMT4" ShapeID="_x0000_i1094" DrawAspect="Content" ObjectID="_1523958224" r:id="rId201"/>
              </w:object>
            </w:r>
            <w:r>
              <w:rPr>
                <w:position w:val="-8"/>
                <w:sz w:val="28"/>
                <w:szCs w:val="28"/>
              </w:rPr>
              <w:tab/>
            </w:r>
            <w:r w:rsidRPr="008B1BA3">
              <w:rPr>
                <w:position w:val="-40"/>
                <w:sz w:val="28"/>
                <w:szCs w:val="28"/>
              </w:rPr>
              <w:object w:dxaOrig="1440" w:dyaOrig="920">
                <v:shape id="_x0000_i1095" type="#_x0000_t75" style="width:1in;height:46pt" o:ole="">
                  <v:imagedata r:id="rId202" o:title=""/>
                </v:shape>
                <o:OLEObject Type="Embed" ProgID="Equation.DSMT4" ShapeID="_x0000_i1095" DrawAspect="Content" ObjectID="_1523958225" r:id="rId203"/>
              </w:object>
            </w:r>
          </w:p>
          <w:p w:rsidR="00A62381" w:rsidRDefault="00A62381" w:rsidP="00A62381">
            <w:pPr>
              <w:rPr>
                <w:sz w:val="28"/>
                <w:szCs w:val="28"/>
              </w:rPr>
            </w:pPr>
          </w:p>
          <w:p w:rsidR="00A62381" w:rsidRDefault="00C300E4" w:rsidP="00A62381">
            <w:pPr>
              <w:rPr>
                <w:sz w:val="28"/>
                <w:szCs w:val="28"/>
              </w:rPr>
            </w:pPr>
            <w:r w:rsidRPr="00C300E4">
              <w:rPr>
                <w:position w:val="-16"/>
                <w:sz w:val="28"/>
                <w:szCs w:val="28"/>
              </w:rPr>
              <w:object w:dxaOrig="2480" w:dyaOrig="499">
                <v:shape id="_x0000_i1096" type="#_x0000_t75" style="width:124pt;height:24.95pt" o:ole="">
                  <v:imagedata r:id="rId204" o:title=""/>
                </v:shape>
                <o:OLEObject Type="Embed" ProgID="Equation.DSMT4" ShapeID="_x0000_i1096" DrawAspect="Content" ObjectID="_1523958226" r:id="rId205"/>
              </w:object>
            </w:r>
          </w:p>
          <w:p w:rsidR="00A62381" w:rsidRDefault="00A62381" w:rsidP="00A62381"/>
        </w:tc>
      </w:tr>
      <w:tr w:rsidR="00A62381" w:rsidTr="005305AA">
        <w:trPr>
          <w:trHeight w:val="2390"/>
        </w:trPr>
        <w:tc>
          <w:tcPr>
            <w:tcW w:w="900" w:type="dxa"/>
            <w:vMerge/>
            <w:tcBorders>
              <w:top w:val="nil"/>
              <w:bottom w:val="nil"/>
            </w:tcBorders>
          </w:tcPr>
          <w:p w:rsidR="00A62381" w:rsidRDefault="00A62381" w:rsidP="00DC42F4"/>
        </w:tc>
        <w:tc>
          <w:tcPr>
            <w:tcW w:w="4231" w:type="dxa"/>
            <w:tcBorders>
              <w:top w:val="nil"/>
              <w:bottom w:val="nil"/>
            </w:tcBorders>
          </w:tcPr>
          <w:p w:rsidR="00A62381" w:rsidRDefault="00D4650E" w:rsidP="00DC42F4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1104" behindDoc="0" locked="0" layoutInCell="1" allowOverlap="1" wp14:anchorId="6894FC81" wp14:editId="36A7C4BE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356870</wp:posOffset>
                      </wp:positionV>
                      <wp:extent cx="2371090" cy="829945"/>
                      <wp:effectExtent l="0" t="13970" r="2540" b="3810"/>
                      <wp:wrapNone/>
                      <wp:docPr id="17" name="Group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71090" cy="829945"/>
                                <a:chOff x="1980" y="4860"/>
                                <a:chExt cx="3734" cy="1307"/>
                              </a:xfrm>
                            </wpg:grpSpPr>
                            <wps:wsp>
                              <wps:cNvPr id="18" name="Text Box 7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0" y="5041"/>
                                  <a:ext cx="1034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0.5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" name="Group 7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80" y="4860"/>
                                  <a:ext cx="2880" cy="1307"/>
                                  <a:chOff x="1681" y="3840"/>
                                  <a:chExt cx="2880" cy="1307"/>
                                </a:xfrm>
                              </wpg:grpSpPr>
                              <wpg:grpSp>
                                <wpg:cNvPr id="20" name="Group 742"/>
                                <wpg:cNvGrpSpPr>
                                  <a:grpSpLocks/>
                                </wpg:cNvGrpSpPr>
                                <wpg:grpSpPr bwMode="auto">
                                  <a:xfrm flipH="1" flipV="1">
                                    <a:off x="1681" y="3850"/>
                                    <a:ext cx="2880" cy="903"/>
                                    <a:chOff x="2104" y="3790"/>
                                    <a:chExt cx="2880" cy="903"/>
                                  </a:xfrm>
                                </wpg:grpSpPr>
                                <wps:wsp>
                                  <wps:cNvPr id="21" name="Rectangle 743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>
                                      <a:off x="2194" y="3790"/>
                                      <a:ext cx="180" cy="18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" name="Line 744"/>
                                  <wps:cNvCnPr/>
                                  <wps:spPr bwMode="auto">
                                    <a:xfrm rot="-5400000" flipH="1" flipV="1">
                                      <a:off x="3550" y="2404"/>
                                      <a:ext cx="0" cy="277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Line 745"/>
                                  <wps:cNvCnPr/>
                                  <wps:spPr bwMode="auto">
                                    <a:xfrm rot="-10800000" flipH="1" flipV="1">
                                      <a:off x="2193" y="3790"/>
                                      <a:ext cx="1" cy="90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Line 746"/>
                                  <wps:cNvCnPr/>
                                  <wps:spPr bwMode="auto">
                                    <a:xfrm rot="15057456" flipV="1">
                                      <a:off x="3492" y="2778"/>
                                      <a:ext cx="103" cy="28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" name="Text Box 7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79" y="4434"/>
                                    <a:ext cx="489" cy="4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121" type="#_x0000_t75" style="width:10pt;height:13.95pt" o:ole="">
                                            <v:imagedata r:id="rId142" o:title=""/>
                                          </v:shape>
                                          <o:OLEObject Type="Embed" ProgID="Equation.DSMT4" ShapeID="_x0000_i1121" DrawAspect="Content" ObjectID="_1523958251" r:id="rId20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6" name="Text Box 7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17" y="3840"/>
                                    <a:ext cx="663" cy="4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rPr>
                                          <w:position w:val="-6"/>
                                        </w:rPr>
                                        <w:object w:dxaOrig="380" w:dyaOrig="340">
                                          <v:shape id="_x0000_i1122" type="#_x0000_t75" style="width:19pt;height:17pt" o:ole="">
                                            <v:imagedata r:id="rId102" o:title=""/>
                                          </v:shape>
                                          <o:OLEObject Type="Embed" ProgID="Equation.DSMT4" ShapeID="_x0000_i1122" DrawAspect="Content" ObjectID="_1523958252" r:id="rId20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Text Box 7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97" y="4691"/>
                                    <a:ext cx="1129" cy="4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B1BA3" w:rsidRDefault="008B1BA3" w:rsidP="00DC42F4">
                                      <w:r>
                                        <w:t>2.25k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65" o:spid="_x0000_s1144" style="position:absolute;margin-left:12.6pt;margin-top:28.1pt;width:186.7pt;height:65.35pt;z-index:251631104" coordorigin="1980,4860" coordsize="3734,1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">
                      <v:shape id="Text Box 740" o:spid="_x0000_s1145" type="#_x0000_t202" style="position:absolute;left:4680;top:5041;width:103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0.5km</w:t>
                              </w:r>
                            </w:p>
                          </w:txbxContent>
                        </v:textbox>
                      </v:shape>
                      <v:group id="Group 741" o:spid="_x0000_s1146" style="position:absolute;left:1980;top:4860;width:2880;height:1307" coordorigin="1681,3840" coordsize="2880,1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v:group id="Group 742" o:spid="_x0000_s1147" style="position:absolute;left:1681;top:3850;width:2880;height:903;flip:x y" coordorigin="2104,3790" coordsize="2880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rt/wOcEAAADbAAAADwAA&#10;AAAAAAAAAAAAAACqAgAAZHJzL2Rvd25yZXYueG1sUEsFBgAAAAAEAAQA+gAAAJgDAAAAAA==&#10;">
                          <v:rect id="Rectangle 743" o:spid="_x0000_s1148" style="position:absolute;left:2194;top:3790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y62cMA&#10;AADbAAAADwAAAGRycy9kb3ducmV2LnhtbESPzWrDMBCE74W8g9hCb40cx5TgRAklUHAuhqSBXDfW&#10;1ja1VkZS/fP2VaDQ4zAz3zC7w2Q6MZDzrWUFq2UCgriyuuVawfXz43UDwgdkjZ1lUjCTh8N+8bTD&#10;XNuRzzRcQi0ihH2OCpoQ+lxKXzVk0C9tTxy9L+sMhihdLbXDMcJNJ9MkeZMGW44LDfZ0bKj6vvwY&#10;BUVf3k8uNXOZ3TM5T9XaD7ebUi/P0/sWRKAp/If/2oVWkK7g8SX+AL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y62cMAAADbAAAADwAAAAAAAAAAAAAAAACYAgAAZHJzL2Rv&#10;d25yZXYueG1sUEsFBgAAAAAEAAQA9QAAAIgDAAAAAA==&#10;"/>
                          <v:line id="Line 744" o:spid="_x0000_s1149" style="position:absolute;rotation:-90;flip:x y;visibility:visible;mso-wrap-style:square" from="3550,2404" to="3550,5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yPosMAAADbAAAADwAAAGRycy9kb3ducmV2LnhtbESPT4vCMBTE7wt+h/AEb9vUKotU0yKi&#10;y148+Ae8PppnW2xeSpO11U+/EYQ9DjPzG2aVD6YRd+pcbVnBNIpBEBdW11wqOJ92nwsQziNrbCyT&#10;ggc5yLPRxwpTbXs+0P3oSxEg7FJUUHnfplK6oiKDLrItcfCutjPog+xKqTvsA9w0MonjL2mw5rBQ&#10;YUubiorb8dco2MZ9ud+5Lc2myWX+3Bv53fZXpSbjYb0E4Wnw/+F3+0crSBJ4fQk/QG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sj6LDAAAA2wAAAA8AAAAAAAAAAAAA&#10;AAAAoQIAAGRycy9kb3ducmV2LnhtbFBLBQYAAAAABAAEAPkAAACRAwAAAAA=&#10;">
                            <v:stroke endarrow="block"/>
                          </v:line>
                          <v:line id="Line 745" o:spid="_x0000_s1150" style="position:absolute;rotation:180;flip:x y;visibility:visible;mso-wrap-style:square" from="2193,3790" to="2194,4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Zak8QAAADbAAAADwAAAGRycy9kb3ducmV2LnhtbESPUUsDMRCE34X+h7AFX0qbswelnk1L&#10;EUSfFFt/wPayXo5eNkey7Z3+eiMIPg4z8w2z2Y2+U1eKqQ1s4G5RgCKug225MfBxfJqvQSVBttgF&#10;JgNflGC3ndxssLJh4He6HqRRGcKpQgNOpK+0TrUjj2kReuLsfYboUbKMjbYRhwz3nV4WxUp7bDkv&#10;OOzp0VF9Ply8gZkrh9X3KG+lPJ9icf96WXuZGXM7HfcPoIRG+Q//tV+sgWUJv1/yD9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xlqTxAAAANsAAAAPAAAAAAAAAAAA&#10;AAAAAKECAABkcnMvZG93bnJldi54bWxQSwUGAAAAAAQABAD5AAAAkgMAAAAA&#10;">
                            <v:stroke endarrow="block"/>
                          </v:line>
                          <v:line id="Line 746" o:spid="_x0000_s1151" style="position:absolute;rotation:7146203fd;flip:y;visibility:visible;mso-wrap-style:square" from="3492,2778" to="3595,5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yqbMUAAADbAAAADwAAAGRycy9kb3ducmV2LnhtbESP3WoCMRSE7wt9h3AKvRHNdilFVqOI&#10;/aG2BfHnAY6bY7K4OVk2cV3fvikIvRxm5htmOu9dLTpqQ+VZwdMoA0Fcel2xUbDfvQ/HIEJE1lh7&#10;JgVXCjCf3d9NsdD+whvqttGIBOFQoAIbY1NIGUpLDsPIN8TJO/rWYUyyNVK3eElwV8s8y16kw4rT&#10;gsWGlpbK0/bsFBz4a/CRm/qns2e7Mm/fx8Nrtlbq8aFfTEBE6uN/+Nb+1AryZ/j7kn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yqbMUAAADbAAAADwAAAAAAAAAA&#10;AAAAAAChAgAAZHJzL2Rvd25yZXYueG1sUEsFBgAAAAAEAAQA+QAAAJMDAAAAAA==&#10;">
                            <v:stroke dashstyle="dash" endarrow="block"/>
                          </v:line>
                        </v:group>
                        <v:shape id="Text Box 747" o:spid="_x0000_s1152" type="#_x0000_t202" style="position:absolute;left:2179;top:4434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        <v:textbox style="mso-fit-shape-to-text:t">
                            <w:txbxContent>
                              <w:p w:rsidR="00C640D5" w:rsidRDefault="00C640D5" w:rsidP="00DC42F4">
                                <w:r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132" type="#_x0000_t75" style="width:10pt;height:13.95pt" o:ole="">
                                      <v:imagedata r:id="rId146" o:title=""/>
                                    </v:shape>
                                    <o:OLEObject Type="Embed" ProgID="Equation.DSMT4" ShapeID="_x0000_i1132" DrawAspect="Content" ObjectID="_1356262062" r:id="rId21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748" o:spid="_x0000_s1153" type="#_x0000_t202" style="position:absolute;left:2817;top:3840;width:663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rPr>
                                    <w:position w:val="-6"/>
                                  </w:rPr>
                                  <w:object w:dxaOrig="380" w:dyaOrig="340">
                                    <v:shape id="_x0000_i1133" type="#_x0000_t75" style="width:19pt;height:17pt" o:ole="">
                                      <v:imagedata r:id="rId105" o:title=""/>
                                    </v:shape>
                                    <o:OLEObject Type="Embed" ProgID="Equation.DSMT4" ShapeID="_x0000_i1133" DrawAspect="Content" ObjectID="_1356262063" r:id="rId21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749" o:spid="_x0000_s1154" type="#_x0000_t202" style="position:absolute;left:2797;top:4691;width:112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C640D5" w:rsidRDefault="00C640D5" w:rsidP="00DC42F4">
                                <w:r>
                                  <w:t>2.25k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B16F93">
              <w:t>b)</w:t>
            </w:r>
          </w:p>
        </w:tc>
        <w:tc>
          <w:tcPr>
            <w:tcW w:w="4770" w:type="dxa"/>
            <w:tcBorders>
              <w:top w:val="nil"/>
              <w:bottom w:val="nil"/>
            </w:tcBorders>
          </w:tcPr>
          <w:p w:rsidR="00A62381" w:rsidRDefault="00A62381" w:rsidP="00A62381">
            <w:pPr>
              <w:rPr>
                <w:sz w:val="28"/>
                <w:szCs w:val="28"/>
              </w:rPr>
            </w:pPr>
          </w:p>
          <w:p w:rsidR="00A62381" w:rsidRDefault="008B1BA3" w:rsidP="00A62381">
            <w:pPr>
              <w:rPr>
                <w:sz w:val="28"/>
                <w:szCs w:val="28"/>
              </w:rPr>
            </w:pPr>
            <w:r w:rsidRPr="008B1BA3">
              <w:rPr>
                <w:position w:val="-30"/>
                <w:sz w:val="28"/>
                <w:szCs w:val="28"/>
              </w:rPr>
              <w:object w:dxaOrig="1840" w:dyaOrig="720">
                <v:shape id="_x0000_i1097" type="#_x0000_t75" style="width:92pt;height:36pt" o:ole="">
                  <v:imagedata r:id="rId213" o:title=""/>
                </v:shape>
                <o:OLEObject Type="Embed" ProgID="Equation.DSMT4" ShapeID="_x0000_i1097" DrawAspect="Content" ObjectID="_1523958227" r:id="rId214"/>
              </w:object>
            </w:r>
            <w:r>
              <w:rPr>
                <w:position w:val="-8"/>
                <w:sz w:val="28"/>
                <w:szCs w:val="28"/>
              </w:rPr>
              <w:tab/>
            </w:r>
            <w:r w:rsidRPr="008B1BA3">
              <w:rPr>
                <w:position w:val="-40"/>
                <w:sz w:val="28"/>
                <w:szCs w:val="28"/>
              </w:rPr>
              <w:object w:dxaOrig="1640" w:dyaOrig="920">
                <v:shape id="_x0000_i1098" type="#_x0000_t75" style="width:82pt;height:46pt" o:ole="">
                  <v:imagedata r:id="rId215" o:title=""/>
                </v:shape>
                <o:OLEObject Type="Embed" ProgID="Equation.DSMT4" ShapeID="_x0000_i1098" DrawAspect="Content" ObjectID="_1523958228" r:id="rId216"/>
              </w:object>
            </w:r>
          </w:p>
          <w:p w:rsidR="00A62381" w:rsidRDefault="00A62381" w:rsidP="00A62381">
            <w:pPr>
              <w:rPr>
                <w:sz w:val="28"/>
                <w:szCs w:val="28"/>
              </w:rPr>
            </w:pPr>
          </w:p>
          <w:p w:rsidR="00A62381" w:rsidRDefault="00C300E4" w:rsidP="00A62381">
            <w:pPr>
              <w:rPr>
                <w:sz w:val="28"/>
                <w:szCs w:val="28"/>
              </w:rPr>
            </w:pPr>
            <w:r w:rsidRPr="00C300E4">
              <w:rPr>
                <w:position w:val="-16"/>
                <w:sz w:val="28"/>
                <w:szCs w:val="28"/>
              </w:rPr>
              <w:object w:dxaOrig="2720" w:dyaOrig="499">
                <v:shape id="_x0000_i1099" type="#_x0000_t75" style="width:136pt;height:24.95pt" o:ole="">
                  <v:imagedata r:id="rId217" o:title=""/>
                </v:shape>
                <o:OLEObject Type="Embed" ProgID="Equation.DSMT4" ShapeID="_x0000_i1099" DrawAspect="Content" ObjectID="_1523958229" r:id="rId218"/>
              </w:object>
            </w:r>
          </w:p>
          <w:p w:rsidR="00A62381" w:rsidRDefault="00A62381" w:rsidP="00DC42F4"/>
        </w:tc>
      </w:tr>
      <w:tr w:rsidR="00A62381" w:rsidTr="005305AA">
        <w:trPr>
          <w:trHeight w:val="2330"/>
        </w:trPr>
        <w:tc>
          <w:tcPr>
            <w:tcW w:w="900" w:type="dxa"/>
            <w:vMerge/>
            <w:tcBorders>
              <w:top w:val="nil"/>
              <w:bottom w:val="nil"/>
            </w:tcBorders>
          </w:tcPr>
          <w:p w:rsidR="00A62381" w:rsidRDefault="00A62381" w:rsidP="00DC42F4"/>
        </w:tc>
        <w:tc>
          <w:tcPr>
            <w:tcW w:w="4231" w:type="dxa"/>
            <w:tcBorders>
              <w:top w:val="nil"/>
              <w:bottom w:val="nil"/>
            </w:tcBorders>
          </w:tcPr>
          <w:p w:rsidR="00A62381" w:rsidRDefault="00D4650E" w:rsidP="00DC42F4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2128" behindDoc="0" locked="0" layoutInCell="1" allowOverlap="1" wp14:anchorId="07BCBE73" wp14:editId="6EE2F7B9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219710</wp:posOffset>
                      </wp:positionV>
                      <wp:extent cx="2361565" cy="829945"/>
                      <wp:effectExtent l="0" t="19685" r="2540" b="0"/>
                      <wp:wrapNone/>
                      <wp:docPr id="4" name="Group 7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61565" cy="829945"/>
                                <a:chOff x="1748" y="5771"/>
                                <a:chExt cx="3719" cy="1307"/>
                              </a:xfrm>
                            </wpg:grpSpPr>
                            <wps:wsp>
                              <wps:cNvPr id="5" name="Rectangle 75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4358" y="6504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Line 754"/>
                              <wps:cNvCnPr/>
                              <wps:spPr bwMode="auto">
                                <a:xfrm rot="-5400000">
                                  <a:off x="3182" y="5298"/>
                                  <a:ext cx="0" cy="27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755"/>
                              <wps:cNvCnPr/>
                              <wps:spPr bwMode="auto">
                                <a:xfrm rot="-10800000">
                                  <a:off x="4538" y="5781"/>
                                  <a:ext cx="1" cy="9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756"/>
                              <wps:cNvCnPr/>
                              <wps:spPr bwMode="auto">
                                <a:xfrm rot="15057456" flipH="1">
                                  <a:off x="3136" y="4817"/>
                                  <a:ext cx="103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Text Box 7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65" y="5808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123" type="#_x0000_t75" style="width:10pt;height:13.95pt" o:ole="">
                                          <v:imagedata r:id="rId142" o:title=""/>
                                        </v:shape>
                                        <o:OLEObject Type="Embed" ProgID="Equation.DSMT4" ShapeID="_x0000_i1123" DrawAspect="Content" ObjectID="_1523958253" r:id="rId21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" name="Text Box 7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4" y="5771"/>
                                  <a:ext cx="663" cy="4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rPr>
                                        <w:position w:val="-6"/>
                                      </w:rPr>
                                      <w:object w:dxaOrig="380" w:dyaOrig="340">
                                        <v:shape id="_x0000_i1124" type="#_x0000_t75" style="width:19pt;height:17pt" o:ole="">
                                          <v:imagedata r:id="rId102" o:title=""/>
                                        </v:shape>
                                        <o:OLEObject Type="Embed" ProgID="Equation.DSMT4" ShapeID="_x0000_i1124" DrawAspect="Content" ObjectID="_1523958254" r:id="rId22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7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33" y="5952"/>
                                  <a:ext cx="1034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1.0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64" y="6622"/>
                                  <a:ext cx="1129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B1BA3" w:rsidRDefault="008B1BA3" w:rsidP="00DC42F4">
                                    <w:r>
                                      <w:t>3.0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52" o:spid="_x0000_s1155" style="position:absolute;margin-left:12.6pt;margin-top:17.3pt;width:185.95pt;height:65.35pt;z-index:251632128" coordorigin="1748,5771" coordsize="3719,1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">
                      <v:rect id="Rectangle 753" o:spid="_x0000_s1156" style="position:absolute;left:4358;top:6504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1M6sEA&#10;AADaAAAADwAAAGRycy9kb3ducmV2LnhtbESPT4vCMBTE74LfITxhb5r6Z0WqUUQQ3IuwKnh9Ns+2&#10;2LyUJNb22xthYY/DzPyGWW1aU4mGnC8tKxiPEhDEmdUl5wou5/1wAcIHZI2VZVLQkYfNut9bYart&#10;i3+pOYVcRAj7FBUUIdSplD4ryKAf2Zo4enfrDIYoXS61w1eEm0pOkmQuDZYcFwqsaVdQ9jg9jYJD&#10;fbz9uInpjrPbTHZtNvXN9arU16DdLkEEasN/+K990Aq+4XMl3gC5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9TOrBAAAA2gAAAA8AAAAAAAAAAAAAAAAAmAIAAGRycy9kb3du&#10;cmV2LnhtbFBLBQYAAAAABAAEAPUAAACGAwAAAAA=&#10;"/>
                      <v:line id="Line 754" o:spid="_x0000_s1157" style="position:absolute;rotation:-90;visibility:visible;mso-wrap-style:square" from="3182,5298" to="3182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DNMMAAADaAAAADwAAAGRycy9kb3ducmV2LnhtbESPT2sCMRTE74V+h/AKXkrN2pZFt0YR&#10;oeBJ/Fvw9ti83SzdvCxJ1PXbN0LB4zAzv2Gm89624kI+NI4VjIYZCOLS6YZrBYf999sYRIjIGlvH&#10;pOBGAeaz56cpFtpdeUuXXaxFgnAoUIGJsSukDKUhi2HoOuLkVc5bjEn6WmqP1wS3rXzPslxabDgt&#10;GOxoaaj83Z2tArvxR/oxk8+KDq8xP64/tqeKlRq89IsvEJH6+Aj/t1daQQ73K+kGyN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KwzTDAAAA2gAAAA8AAAAAAAAAAAAA&#10;AAAAoQIAAGRycy9kb3ducmV2LnhtbFBLBQYAAAAABAAEAPkAAACRAwAAAAA=&#10;">
                        <v:stroke endarrow="block"/>
                      </v:line>
                      <v:line id="Line 755" o:spid="_x0000_s1158" style="position:absolute;rotation:180;visibility:visible;mso-wrap-style:square" from="4538,5781" to="4539,6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+J/sIAAADaAAAADwAAAGRycy9kb3ducmV2LnhtbESPT2sCMRTE70K/Q3gFbzWpSCurUaoo&#10;eCr4p/T62Dx3lyYv201WVz+9EQSPw8z8hpnOO2fFiZpQedbwPlAgiHNvKi40HPbrtzGIEJENWs+k&#10;4UIB5rOX3hQz48+8pdMuFiJBOGSooYyxzqQMeUkOw8DXxMk7+sZhTLIppGnwnODOyqFSH9JhxWmh&#10;xJqWJeV/u9Zp8At7+N1UPwvV4lX9f49Ua+uV1v3X7msCIlIXn+FHe2M0fML9SroBcn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7+J/sIAAADaAAAADwAAAAAAAAAAAAAA&#10;AAChAgAAZHJzL2Rvd25yZXYueG1sUEsFBgAAAAAEAAQA+QAAAJADAAAAAA==&#10;">
                        <v:stroke endarrow="block"/>
                      </v:line>
                      <v:line id="Line 756" o:spid="_x0000_s1159" style="position:absolute;rotation:7146203fd;flip:x;visibility:visible;mso-wrap-style:square" from="3136,4817" to="3239,7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IrxcEAAADaAAAADwAAAGRycy9kb3ducmV2LnhtbERPW2vCMBR+H/gfwhF8GZquD2NUYxF1&#10;shsMLz/g2ByTYnNSmli7f788DPb48d0X5eAa0VMXas8KnmYZCOLK65qNgtPxdfoCIkRkjY1nUvBD&#10;Acrl6GGBhfZ33lN/iEakEA4FKrAxtoWUobLkMMx8S5y4i+8cxgQ7I3WH9xTuGpln2bN0WHNqsNjS&#10;2lJ1PdycgjN/PO5y03z19mbfzfbzct5k30pNxsNqDiLSEP/Ff+43rSBtTVfSDZ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AivFwQAAANoAAAAPAAAAAAAAAAAAAAAA&#10;AKECAABkcnMvZG93bnJldi54bWxQSwUGAAAAAAQABAD5AAAAjwMAAAAA&#10;">
                        <v:stroke dashstyle="dash" endarrow="block"/>
                      </v:line>
                      <v:shape id="Text Box 757" o:spid="_x0000_s1160" type="#_x0000_t202" style="position:absolute;left:4165;top:5808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    <v:textbox style="mso-fit-shape-to-text:t"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134" type="#_x0000_t75" style="width:10pt;height:13.95pt" o:ole="">
                                    <v:imagedata r:id="rId146" o:title=""/>
                                  </v:shape>
                                  <o:OLEObject Type="Embed" ProgID="Equation.DSMT4" ShapeID="_x0000_i1134" DrawAspect="Content" ObjectID="_1356262064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758" o:spid="_x0000_s1161" type="#_x0000_t202" style="position:absolute;left:2884;top:5771;width:663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C640D5" w:rsidRDefault="00C640D5" w:rsidP="00DC42F4">
                              <w:r>
                                <w:rPr>
                                  <w:position w:val="-6"/>
                                </w:rPr>
                                <w:object w:dxaOrig="380" w:dyaOrig="340">
                                  <v:shape id="_x0000_i1135" type="#_x0000_t75" style="width:19pt;height:17pt" o:ole="">
                                    <v:imagedata r:id="rId105" o:title=""/>
                                  </v:shape>
                                  <o:OLEObject Type="Embed" ProgID="Equation.DSMT4" ShapeID="_x0000_i1135" DrawAspect="Content" ObjectID="_1356262065" r:id="rId226"/>
                                </w:object>
                              </w:r>
                            </w:p>
                          </w:txbxContent>
                        </v:textbox>
                      </v:shape>
                      <v:shape id="Text Box 759" o:spid="_x0000_s1162" type="#_x0000_t202" style="position:absolute;left:4433;top:5952;width:103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1.0km</w:t>
                              </w:r>
                            </w:p>
                          </w:txbxContent>
                        </v:textbox>
                      </v:shape>
                      <v:shape id="Text Box 760" o:spid="_x0000_s1163" type="#_x0000_t202" style="position:absolute;left:2864;top:6622;width:1129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C640D5" w:rsidRDefault="00C640D5" w:rsidP="00DC42F4">
                              <w:r>
                                <w:t>3.0k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16F93">
              <w:t>c)</w:t>
            </w:r>
          </w:p>
        </w:tc>
        <w:tc>
          <w:tcPr>
            <w:tcW w:w="4770" w:type="dxa"/>
            <w:tcBorders>
              <w:top w:val="nil"/>
              <w:bottom w:val="nil"/>
            </w:tcBorders>
          </w:tcPr>
          <w:p w:rsidR="00A62381" w:rsidRDefault="00A62381" w:rsidP="00DC42F4"/>
          <w:p w:rsidR="00A62381" w:rsidRDefault="008B1BA3" w:rsidP="00A62381">
            <w:pPr>
              <w:rPr>
                <w:sz w:val="28"/>
                <w:szCs w:val="28"/>
              </w:rPr>
            </w:pPr>
            <w:r w:rsidRPr="008B1BA3">
              <w:rPr>
                <w:position w:val="-30"/>
                <w:sz w:val="28"/>
                <w:szCs w:val="28"/>
              </w:rPr>
              <w:object w:dxaOrig="1700" w:dyaOrig="720">
                <v:shape id="_x0000_i1100" type="#_x0000_t75" style="width:85pt;height:36pt" o:ole="">
                  <v:imagedata r:id="rId227" o:title=""/>
                </v:shape>
                <o:OLEObject Type="Embed" ProgID="Equation.DSMT4" ShapeID="_x0000_i1100" DrawAspect="Content" ObjectID="_1523958230" r:id="rId228"/>
              </w:object>
            </w:r>
            <w:r>
              <w:rPr>
                <w:position w:val="-8"/>
                <w:sz w:val="28"/>
                <w:szCs w:val="28"/>
              </w:rPr>
              <w:tab/>
            </w:r>
            <w:r w:rsidRPr="008B1BA3">
              <w:rPr>
                <w:position w:val="-40"/>
                <w:sz w:val="28"/>
                <w:szCs w:val="28"/>
              </w:rPr>
              <w:object w:dxaOrig="1520" w:dyaOrig="920">
                <v:shape id="_x0000_i1101" type="#_x0000_t75" style="width:76pt;height:46pt" o:ole="">
                  <v:imagedata r:id="rId229" o:title=""/>
                </v:shape>
                <o:OLEObject Type="Embed" ProgID="Equation.DSMT4" ShapeID="_x0000_i1101" DrawAspect="Content" ObjectID="_1523958231" r:id="rId230"/>
              </w:object>
            </w:r>
          </w:p>
          <w:p w:rsidR="00A62381" w:rsidRDefault="00A62381" w:rsidP="00A62381">
            <w:pPr>
              <w:rPr>
                <w:sz w:val="28"/>
                <w:szCs w:val="28"/>
              </w:rPr>
            </w:pPr>
          </w:p>
          <w:p w:rsidR="00A62381" w:rsidRPr="00A62381" w:rsidRDefault="00C300E4" w:rsidP="00DC42F4">
            <w:pPr>
              <w:rPr>
                <w:sz w:val="28"/>
                <w:szCs w:val="28"/>
              </w:rPr>
            </w:pPr>
            <w:r w:rsidRPr="00C300E4">
              <w:rPr>
                <w:position w:val="-16"/>
                <w:sz w:val="28"/>
                <w:szCs w:val="28"/>
              </w:rPr>
              <w:object w:dxaOrig="2580" w:dyaOrig="499">
                <v:shape id="_x0000_i1102" type="#_x0000_t75" style="width:129pt;height:24.95pt" o:ole="">
                  <v:imagedata r:id="rId231" o:title=""/>
                </v:shape>
                <o:OLEObject Type="Embed" ProgID="Equation.DSMT4" ShapeID="_x0000_i1102" DrawAspect="Content" ObjectID="_1523958232" r:id="rId232"/>
              </w:object>
            </w:r>
          </w:p>
        </w:tc>
      </w:tr>
    </w:tbl>
    <w:p w:rsidR="00DC42F4" w:rsidRDefault="00DC42F4" w:rsidP="00DC42F4"/>
    <w:p w:rsidR="00725CCD" w:rsidRDefault="00725CCD">
      <w:bookmarkStart w:id="0" w:name="_GoBack"/>
      <w:bookmarkEnd w:id="0"/>
    </w:p>
    <w:sectPr w:rsidR="00725CCD" w:rsidSect="00513DDA">
      <w:footerReference w:type="default" r:id="rId233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7607" w:rsidRDefault="00A37607">
      <w:r>
        <w:separator/>
      </w:r>
    </w:p>
  </w:endnote>
  <w:endnote w:type="continuationSeparator" w:id="0">
    <w:p w:rsidR="00A37607" w:rsidRDefault="00A376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1BA3" w:rsidRDefault="00513DDA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26DAC9F2" wp14:editId="32821D22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B1BA3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8B1BA3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8B1BA3" w:rsidRPr="005C574B">
      <w:rPr>
        <w:rFonts w:ascii="Arial" w:hAnsi="Arial" w:cs="Arial"/>
        <w:sz w:val="16"/>
        <w:szCs w:val="16"/>
        <w:lang w:val="de-DE"/>
      </w:rPr>
      <w:t xml:space="preserve"> Key  </w:t>
    </w:r>
    <w:r w:rsidR="008B1BA3">
      <w:rPr>
        <w:rFonts w:ascii="Arial" w:hAnsi="Arial" w:cs="Arial"/>
        <w:sz w:val="16"/>
        <w:szCs w:val="16"/>
        <w:lang w:val="de-DE"/>
      </w:rPr>
      <w:t>10</w:t>
    </w:r>
    <w:r w:rsidR="008B1BA3" w:rsidRPr="005C574B">
      <w:rPr>
        <w:rFonts w:ascii="Arial" w:hAnsi="Arial" w:cs="Arial"/>
        <w:sz w:val="16"/>
        <w:szCs w:val="16"/>
        <w:lang w:val="de-DE"/>
      </w:rPr>
      <w:t xml:space="preserve"> - </w:t>
    </w:r>
    <w:r w:rsidR="008B1BA3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8B1BA3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8B1BA3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5</w:t>
    </w:r>
    <w:r w:rsidR="008B1BA3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8B1BA3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7607" w:rsidRDefault="00A37607">
      <w:r>
        <w:separator/>
      </w:r>
    </w:p>
  </w:footnote>
  <w:footnote w:type="continuationSeparator" w:id="0">
    <w:p w:rsidR="00A37607" w:rsidRDefault="00A376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8A4"/>
    <w:rsid w:val="00017349"/>
    <w:rsid w:val="0006491E"/>
    <w:rsid w:val="00075633"/>
    <w:rsid w:val="001D338C"/>
    <w:rsid w:val="001D6C46"/>
    <w:rsid w:val="002A6573"/>
    <w:rsid w:val="002C0353"/>
    <w:rsid w:val="002C0783"/>
    <w:rsid w:val="002C782A"/>
    <w:rsid w:val="00334E40"/>
    <w:rsid w:val="003B5662"/>
    <w:rsid w:val="003E6212"/>
    <w:rsid w:val="004126A8"/>
    <w:rsid w:val="00432E74"/>
    <w:rsid w:val="00441543"/>
    <w:rsid w:val="004D4343"/>
    <w:rsid w:val="004F615A"/>
    <w:rsid w:val="00513DDA"/>
    <w:rsid w:val="00520D97"/>
    <w:rsid w:val="005305AA"/>
    <w:rsid w:val="005318DF"/>
    <w:rsid w:val="005418A4"/>
    <w:rsid w:val="00595129"/>
    <w:rsid w:val="005E10E2"/>
    <w:rsid w:val="005F5CB8"/>
    <w:rsid w:val="00604533"/>
    <w:rsid w:val="006658D7"/>
    <w:rsid w:val="006F51BC"/>
    <w:rsid w:val="00725CCD"/>
    <w:rsid w:val="0074562B"/>
    <w:rsid w:val="00755A11"/>
    <w:rsid w:val="00793ABF"/>
    <w:rsid w:val="00821BA6"/>
    <w:rsid w:val="00832F6D"/>
    <w:rsid w:val="008A126D"/>
    <w:rsid w:val="008B1BA3"/>
    <w:rsid w:val="008C5CD8"/>
    <w:rsid w:val="008D7282"/>
    <w:rsid w:val="0092284D"/>
    <w:rsid w:val="00955884"/>
    <w:rsid w:val="009A4107"/>
    <w:rsid w:val="009D7651"/>
    <w:rsid w:val="009F0473"/>
    <w:rsid w:val="00A221ED"/>
    <w:rsid w:val="00A37607"/>
    <w:rsid w:val="00A62381"/>
    <w:rsid w:val="00AA69E4"/>
    <w:rsid w:val="00AD79CC"/>
    <w:rsid w:val="00AE7794"/>
    <w:rsid w:val="00B16F93"/>
    <w:rsid w:val="00C07AFB"/>
    <w:rsid w:val="00C1263B"/>
    <w:rsid w:val="00C300E4"/>
    <w:rsid w:val="00C640D5"/>
    <w:rsid w:val="00C73AB2"/>
    <w:rsid w:val="00C77118"/>
    <w:rsid w:val="00CF1C4D"/>
    <w:rsid w:val="00D2107E"/>
    <w:rsid w:val="00D3052F"/>
    <w:rsid w:val="00D4650E"/>
    <w:rsid w:val="00D61625"/>
    <w:rsid w:val="00D722C9"/>
    <w:rsid w:val="00D86863"/>
    <w:rsid w:val="00DA1485"/>
    <w:rsid w:val="00DC42F4"/>
    <w:rsid w:val="00DF09A9"/>
    <w:rsid w:val="00E64B4E"/>
    <w:rsid w:val="00FC4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9F047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F047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F0473"/>
  </w:style>
  <w:style w:type="paragraph" w:styleId="BalloonText">
    <w:name w:val="Balloon Text"/>
    <w:basedOn w:val="Normal"/>
    <w:link w:val="BalloonTextChar"/>
    <w:uiPriority w:val="99"/>
    <w:semiHidden/>
    <w:unhideWhenUsed/>
    <w:rsid w:val="001D33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38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78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9F047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F047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F0473"/>
  </w:style>
  <w:style w:type="paragraph" w:styleId="BalloonText">
    <w:name w:val="Balloon Text"/>
    <w:basedOn w:val="Normal"/>
    <w:link w:val="BalloonTextChar"/>
    <w:uiPriority w:val="99"/>
    <w:semiHidden/>
    <w:unhideWhenUsed/>
    <w:rsid w:val="001D33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338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5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6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6.bin"/><Relationship Id="rId226" Type="http://schemas.openxmlformats.org/officeDocument/2006/relationships/oleObject" Target="embeddings/oleObject128.bin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82.bin"/><Relationship Id="rId5" Type="http://schemas.openxmlformats.org/officeDocument/2006/relationships/footnotes" Target="footnotes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2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7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5.wmf"/><Relationship Id="rId150" Type="http://schemas.openxmlformats.org/officeDocument/2006/relationships/image" Target="media/image57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69.wmf"/><Relationship Id="rId192" Type="http://schemas.openxmlformats.org/officeDocument/2006/relationships/image" Target="media/image77.wmf"/><Relationship Id="rId197" Type="http://schemas.openxmlformats.org/officeDocument/2006/relationships/oleObject" Target="embeddings/oleObject10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86.wmf"/><Relationship Id="rId201" Type="http://schemas.openxmlformats.org/officeDocument/2006/relationships/oleObject" Target="embeddings/oleObject10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91" Type="http://schemas.openxmlformats.org/officeDocument/2006/relationships/image" Target="media/image36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64.wmf"/><Relationship Id="rId182" Type="http://schemas.openxmlformats.org/officeDocument/2006/relationships/image" Target="media/image72.wmf"/><Relationship Id="rId187" Type="http://schemas.openxmlformats.org/officeDocument/2006/relationships/oleObject" Target="embeddings/oleObject98.bin"/><Relationship Id="rId217" Type="http://schemas.openxmlformats.org/officeDocument/2006/relationships/image" Target="media/image8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119.bin"/><Relationship Id="rId233" Type="http://schemas.openxmlformats.org/officeDocument/2006/relationships/footer" Target="foot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60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3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60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2.wmf"/><Relationship Id="rId172" Type="http://schemas.openxmlformats.org/officeDocument/2006/relationships/image" Target="media/image67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80.wmf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75.wmf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96.bin"/><Relationship Id="rId213" Type="http://schemas.openxmlformats.org/officeDocument/2006/relationships/image" Target="media/image83.wmf"/><Relationship Id="rId218" Type="http://schemas.openxmlformats.org/officeDocument/2006/relationships/oleObject" Target="embeddings/oleObject113.bin"/><Relationship Id="rId234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58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05.bin"/><Relationship Id="rId229" Type="http://schemas.openxmlformats.org/officeDocument/2006/relationships/image" Target="media/image8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10.wmf"/><Relationship Id="rId126" Type="http://schemas.openxmlformats.org/officeDocument/2006/relationships/oleObject" Target="embeddings/oleObject65.bin"/><Relationship Id="rId168" Type="http://schemas.openxmlformats.org/officeDocument/2006/relationships/image" Target="media/image65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47.wmf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image" Target="media/image73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7.bin"/><Relationship Id="rId235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4.wmf"/><Relationship Id="rId158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6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78.wmf"/><Relationship Id="rId190" Type="http://schemas.openxmlformats.org/officeDocument/2006/relationships/image" Target="media/image76.wmf"/><Relationship Id="rId204" Type="http://schemas.openxmlformats.org/officeDocument/2006/relationships/image" Target="media/image81.wmf"/><Relationship Id="rId220" Type="http://schemas.openxmlformats.org/officeDocument/2006/relationships/oleObject" Target="embeddings/oleObject115.bin"/><Relationship Id="rId225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1.bin"/><Relationship Id="rId164" Type="http://schemas.openxmlformats.org/officeDocument/2006/relationships/image" Target="media/image63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1.wmf"/><Relationship Id="rId215" Type="http://schemas.openxmlformats.org/officeDocument/2006/relationships/image" Target="media/image8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8.wmf"/><Relationship Id="rId47" Type="http://schemas.openxmlformats.org/officeDocument/2006/relationships/image" Target="media/image200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5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2.wmf"/><Relationship Id="rId154" Type="http://schemas.openxmlformats.org/officeDocument/2006/relationships/image" Target="media/image59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79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image" Target="media/image4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7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3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2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6</cp:revision>
  <cp:lastPrinted>2016-05-05T18:45:00Z</cp:lastPrinted>
  <dcterms:created xsi:type="dcterms:W3CDTF">2011-01-11T20:00:00Z</dcterms:created>
  <dcterms:modified xsi:type="dcterms:W3CDTF">2016-05-05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